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Open Sans" w:hAnsi="Open Sans" w:cs="Open Sans"/>
          <w:sz w:val="22"/>
          <w:szCs w:val="22"/>
        </w:rPr>
        <w:id w:val="610174930"/>
        <w:docPartObj>
          <w:docPartGallery w:val="Cover Pages"/>
          <w:docPartUnique/>
        </w:docPartObj>
      </w:sdtPr>
      <w:sdtEndPr>
        <w:rPr>
          <w:rFonts w:asciiTheme="majorHAnsi" w:hAnsiTheme="majorHAnsi" w:cstheme="minorBidi"/>
          <w:b/>
        </w:rPr>
      </w:sdtEndPr>
      <w:sdtContent>
        <w:p w14:paraId="71DCDEB8" w14:textId="7C6D471F" w:rsidR="00823BA1" w:rsidRPr="00180AD5" w:rsidRDefault="00823BA1" w:rsidP="00725B48">
          <w:pPr>
            <w:pStyle w:val="Vysokkola"/>
            <w:ind w:left="709" w:firstLine="709"/>
            <w:jc w:val="both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Vysoká škola ekonomická v Praze </w:t>
          </w:r>
        </w:p>
        <w:p w14:paraId="415925F1" w14:textId="1405C65B" w:rsidR="00823BA1" w:rsidRDefault="00823BA1" w:rsidP="00450AE9">
          <w:pPr>
            <w:pStyle w:val="Fakulta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Fakulta informatiky a statistiky </w:t>
          </w:r>
        </w:p>
        <w:p w14:paraId="3D4670DF" w14:textId="5264F453" w:rsidR="006A5584" w:rsidRPr="006A5584" w:rsidRDefault="006A5584" w:rsidP="006A5584">
          <w:pPr>
            <w:jc w:val="center"/>
          </w:pPr>
          <w:r>
            <w:rPr>
              <w:b/>
              <w:noProof/>
              <w:lang w:eastAsia="cs-CZ"/>
            </w:rPr>
            <w:drawing>
              <wp:inline distT="0" distB="0" distL="0" distR="0" wp14:anchorId="05FE01C7" wp14:editId="7C96D8CD">
                <wp:extent cx="1685925" cy="1666875"/>
                <wp:effectExtent l="0" t="0" r="9525" b="9525"/>
                <wp:docPr id="18" name="Obrázek 18" descr="FIS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FIS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85925" cy="166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77D0B92C" w14:textId="39532BB3" w:rsidR="00823BA1" w:rsidRPr="00180AD5" w:rsidRDefault="002250B3" w:rsidP="00450AE9">
          <w:pPr>
            <w:pStyle w:val="TypprceBP"/>
            <w:rPr>
              <w:rFonts w:ascii="Open Sans" w:hAnsi="Open Sans" w:cs="Open Sans"/>
            </w:rPr>
          </w:pPr>
          <w:r w:rsidRPr="002250B3">
            <w:rPr>
              <w:rFonts w:ascii="Open Sans" w:hAnsi="Open Sans" w:cs="Open Sans"/>
              <w:b/>
              <w:caps w:val="0"/>
              <w:sz w:val="40"/>
            </w:rPr>
            <w:t>Informační systém pro správu výukových kurzů programování</w:t>
          </w:r>
          <w:r>
            <w:rPr>
              <w:rFonts w:ascii="Open Sans" w:hAnsi="Open Sans" w:cs="Open Sans"/>
              <w:b/>
              <w:caps w:val="0"/>
              <w:sz w:val="40"/>
            </w:rPr>
            <w:br/>
          </w:r>
          <w:r w:rsidR="00823BA1" w:rsidRPr="00180AD5">
            <w:rPr>
              <w:rFonts w:ascii="Open Sans" w:hAnsi="Open Sans" w:cs="Open Sans"/>
            </w:rPr>
            <w:t>BAKALÁŘSKÁ PRÁCE</w:t>
          </w:r>
        </w:p>
        <w:p w14:paraId="7179D173" w14:textId="5F252BA2" w:rsidR="008D4A43" w:rsidRPr="008D4A43" w:rsidRDefault="00823BA1" w:rsidP="002250B3">
          <w:pPr>
            <w:pStyle w:val="Studijnprogram"/>
            <w:spacing w:after="220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Studijní program: </w:t>
          </w:r>
          <w:r w:rsidR="002250B3">
            <w:rPr>
              <w:rFonts w:ascii="Open Sans" w:hAnsi="Open Sans" w:cs="Open Sans"/>
            </w:rPr>
            <w:t>Aplikovaná informatika</w:t>
          </w:r>
        </w:p>
        <w:p w14:paraId="0D692E7B" w14:textId="2FC099A7" w:rsidR="00823BA1" w:rsidRPr="00180AD5" w:rsidRDefault="00823BA1" w:rsidP="006A5584">
          <w:pPr>
            <w:pStyle w:val="Studijnprogram"/>
            <w:spacing w:after="1600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Studijní obor: </w:t>
          </w:r>
          <w:r w:rsidR="002250B3">
            <w:rPr>
              <w:rFonts w:ascii="Open Sans" w:hAnsi="Open Sans" w:cs="Open Sans"/>
            </w:rPr>
            <w:t>Aplikovaná informatika</w:t>
          </w:r>
        </w:p>
        <w:p w14:paraId="1728CFD8" w14:textId="0AEBFCCA" w:rsidR="00823BA1" w:rsidRPr="00180AD5" w:rsidRDefault="00823BA1" w:rsidP="00450AE9">
          <w:pPr>
            <w:pStyle w:val="Autor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Autor: </w:t>
          </w:r>
          <w:r w:rsidR="002250B3">
            <w:rPr>
              <w:rFonts w:ascii="Open Sans" w:hAnsi="Open Sans" w:cs="Open Sans"/>
              <w:lang w:val="en-GB"/>
            </w:rPr>
            <w:t>Petr Svoboda</w:t>
          </w:r>
        </w:p>
        <w:p w14:paraId="13BA5CED" w14:textId="2DEFAF4F" w:rsidR="00823BA1" w:rsidRDefault="00823BA1" w:rsidP="00450AE9">
          <w:pPr>
            <w:pStyle w:val="VedoucBP"/>
            <w:rPr>
              <w:rFonts w:ascii="Open Sans" w:hAnsi="Open Sans" w:cs="Open Sans"/>
            </w:rPr>
          </w:pPr>
          <w:r w:rsidRPr="00180AD5">
            <w:rPr>
              <w:rFonts w:ascii="Open Sans" w:hAnsi="Open Sans" w:cs="Open Sans"/>
            </w:rPr>
            <w:t xml:space="preserve">Vedoucí bakalářské práce: </w:t>
          </w:r>
          <w:r w:rsidR="002250B3" w:rsidRPr="002250B3">
            <w:rPr>
              <w:rFonts w:ascii="Open Sans" w:hAnsi="Open Sans" w:cs="Open Sans"/>
              <w:lang w:val="en-GB"/>
            </w:rPr>
            <w:t>Ing. Viet Bach Nguyen</w:t>
          </w:r>
        </w:p>
        <w:p w14:paraId="52CC52BF" w14:textId="10BC11D6" w:rsidR="006C7E28" w:rsidRPr="00180AD5" w:rsidRDefault="006C7E28" w:rsidP="006C7E28">
          <w:pPr>
            <w:pStyle w:val="VedoucBP"/>
            <w:rPr>
              <w:rFonts w:ascii="Open Sans" w:hAnsi="Open Sans" w:cs="Open Sans"/>
            </w:rPr>
          </w:pPr>
          <w:r>
            <w:rPr>
              <w:rFonts w:ascii="Open Sans" w:hAnsi="Open Sans" w:cs="Open Sans"/>
            </w:rPr>
            <w:t>Konzultant</w:t>
          </w:r>
          <w:r w:rsidRPr="00180AD5">
            <w:rPr>
              <w:rFonts w:ascii="Open Sans" w:hAnsi="Open Sans" w:cs="Open Sans"/>
            </w:rPr>
            <w:t xml:space="preserve"> bakalářské práce: </w:t>
          </w:r>
          <w:r w:rsidRPr="00180AD5">
            <w:rPr>
              <w:rFonts w:ascii="Open Sans" w:hAnsi="Open Sans" w:cs="Open Sans"/>
              <w:lang w:val="en-GB"/>
            </w:rPr>
            <w:t>[</w:t>
          </w:r>
          <w:r w:rsidRPr="00180AD5">
            <w:rPr>
              <w:rFonts w:ascii="Open Sans" w:hAnsi="Open Sans" w:cs="Open Sans"/>
            </w:rPr>
            <w:t>jméno a příjmení vedoucího vč. titulů</w:t>
          </w:r>
          <w:r w:rsidRPr="00180AD5">
            <w:rPr>
              <w:rFonts w:ascii="Open Sans" w:hAnsi="Open Sans" w:cs="Open Sans"/>
              <w:lang w:val="en-GB"/>
            </w:rPr>
            <w:t>]</w:t>
          </w:r>
          <w:r w:rsidRPr="00180AD5">
            <w:rPr>
              <w:rFonts w:ascii="Open Sans" w:hAnsi="Open Sans" w:cs="Open Sans"/>
            </w:rPr>
            <w:t xml:space="preserve"> </w:t>
          </w:r>
        </w:p>
        <w:p w14:paraId="2C025E00" w14:textId="29CE5FAB" w:rsidR="00823BA1" w:rsidRDefault="00823BA1" w:rsidP="001706D2">
          <w:pPr>
            <w:pStyle w:val="Kdeakdyodevzdno"/>
          </w:pPr>
          <w:r w:rsidRPr="00180AD5">
            <w:rPr>
              <w:rFonts w:ascii="Open Sans" w:hAnsi="Open Sans" w:cs="Open Sans"/>
            </w:rPr>
            <w:t xml:space="preserve">Praha, </w:t>
          </w:r>
          <w:proofErr w:type="spellStart"/>
          <w:r w:rsidR="00C44CAB">
            <w:rPr>
              <w:rFonts w:ascii="Open Sans" w:hAnsi="Open Sans" w:cs="Open Sans"/>
              <w:lang w:val="en-GB"/>
            </w:rPr>
            <w:t>červen</w:t>
          </w:r>
          <w:proofErr w:type="spellEnd"/>
          <w:r w:rsidRPr="00180AD5">
            <w:rPr>
              <w:rFonts w:ascii="Open Sans" w:hAnsi="Open Sans" w:cs="Open Sans"/>
            </w:rPr>
            <w:t xml:space="preserve"> </w:t>
          </w:r>
          <w:r w:rsidR="00C44CAB">
            <w:rPr>
              <w:rFonts w:ascii="Open Sans" w:hAnsi="Open Sans" w:cs="Open Sans"/>
            </w:rPr>
            <w:t>2023</w:t>
          </w:r>
        </w:p>
      </w:sdtContent>
    </w:sdt>
    <w:p w14:paraId="702518CD" w14:textId="77777777" w:rsidR="00FA34B3" w:rsidRDefault="00FA34B3" w:rsidP="00CF6ED5">
      <w:pPr>
        <w:tabs>
          <w:tab w:val="center" w:pos="6804"/>
        </w:tabs>
        <w:sectPr w:rsidR="00FA34B3" w:rsidSect="00823BA1">
          <w:footerReference w:type="default" r:id="rId12"/>
          <w:footerReference w:type="first" r:id="rId13"/>
          <w:pgSz w:w="11906" w:h="16838" w:code="9"/>
          <w:pgMar w:top="1418" w:right="1418" w:bottom="1418" w:left="1418" w:header="709" w:footer="709" w:gutter="284"/>
          <w:cols w:space="708"/>
          <w:vAlign w:val="bottom"/>
          <w:titlePg/>
          <w:docGrid w:linePitch="360"/>
        </w:sectPr>
      </w:pPr>
    </w:p>
    <w:p w14:paraId="5A356AD4" w14:textId="77777777" w:rsidR="00D12A51" w:rsidRDefault="004F66B1" w:rsidP="002823F2">
      <w:pPr>
        <w:pStyle w:val="Nadpisnzvyjin"/>
      </w:pPr>
      <w:r>
        <w:lastRenderedPageBreak/>
        <w:t>Poděkování</w:t>
      </w:r>
      <w:r w:rsidR="004D46DE">
        <w:t xml:space="preserve"> </w:t>
      </w:r>
    </w:p>
    <w:p w14:paraId="16B5E8D7" w14:textId="63E9EE66" w:rsidR="00900413" w:rsidRPr="008C2CB9" w:rsidRDefault="00C44CAB" w:rsidP="00481BA6">
      <w:r w:rsidRPr="00C44CAB">
        <w:t xml:space="preserve">Touto cestou bych rád poděkoval panu Ing. </w:t>
      </w:r>
      <w:r>
        <w:t xml:space="preserve">Viet Bach </w:t>
      </w:r>
      <w:proofErr w:type="spellStart"/>
      <w:r>
        <w:t>Ngyuen</w:t>
      </w:r>
      <w:proofErr w:type="spellEnd"/>
      <w:r w:rsidRPr="00C44CAB">
        <w:t xml:space="preserve"> za trpělivé vedení mé práce, konzultace a cenné rady během jeho vedení. Zároveň i za rychlou komunikaci a odezvu k mé práci.</w:t>
      </w:r>
    </w:p>
    <w:p w14:paraId="40DC910E" w14:textId="66AA4B80" w:rsidR="002823F2" w:rsidRDefault="002823F2" w:rsidP="00D12A51">
      <w:pPr>
        <w:rPr>
          <w:lang w:eastAsia="cs-CZ"/>
        </w:rPr>
        <w:sectPr w:rsidR="002823F2" w:rsidSect="008C2CB9">
          <w:footerReference w:type="default" r:id="rId14"/>
          <w:pgSz w:w="11906" w:h="16838" w:code="9"/>
          <w:pgMar w:top="1418" w:right="1418" w:bottom="1418" w:left="1418" w:header="709" w:footer="709" w:gutter="284"/>
          <w:cols w:space="708"/>
          <w:vAlign w:val="bottom"/>
          <w:docGrid w:linePitch="360"/>
        </w:sectPr>
      </w:pPr>
    </w:p>
    <w:p w14:paraId="68B5986E" w14:textId="77777777" w:rsidR="00D12A51" w:rsidRPr="00823BA1" w:rsidRDefault="00D12A51" w:rsidP="00900413">
      <w:pPr>
        <w:pStyle w:val="Nadpisnzvyjin"/>
      </w:pPr>
      <w:r w:rsidRPr="00823BA1">
        <w:lastRenderedPageBreak/>
        <w:t>Abstrakt</w:t>
      </w:r>
      <w:r w:rsidR="004D46DE" w:rsidRPr="00823BA1">
        <w:t xml:space="preserve"> </w:t>
      </w:r>
    </w:p>
    <w:p w14:paraId="19A5A5B4" w14:textId="77777777" w:rsidR="003A52BB" w:rsidRPr="00481BA6" w:rsidRDefault="003A52BB" w:rsidP="003A52BB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</w:p>
    <w:p w14:paraId="02D2B9E5" w14:textId="77777777" w:rsidR="003A52BB" w:rsidRPr="00481BA6" w:rsidRDefault="003A52BB" w:rsidP="003A52BB">
      <w:proofErr w:type="spellStart"/>
      <w:r w:rsidRPr="00481BA6">
        <w:t>Nullam</w:t>
      </w:r>
      <w:proofErr w:type="spellEnd"/>
      <w:r w:rsidRPr="00481BA6">
        <w:t xml:space="preserve"> </w:t>
      </w:r>
      <w:proofErr w:type="spellStart"/>
      <w:r w:rsidRPr="00481BA6">
        <w:t>justo</w:t>
      </w:r>
      <w:proofErr w:type="spellEnd"/>
      <w:r w:rsidRPr="00481BA6">
        <w:t xml:space="preserve"> </w:t>
      </w:r>
      <w:proofErr w:type="spellStart"/>
      <w:r w:rsidRPr="00481BA6">
        <w:t>enim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nec</w:t>
      </w:r>
      <w:proofErr w:type="spellEnd"/>
      <w:r w:rsidRPr="00481BA6">
        <w:t xml:space="preserve">,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, vestibulum in, elit. </w:t>
      </w:r>
      <w:proofErr w:type="spellStart"/>
      <w:r w:rsidRPr="00481BA6">
        <w:t>Integer</w:t>
      </w:r>
      <w:proofErr w:type="spellEnd"/>
      <w:r w:rsidRPr="00481BA6">
        <w:t xml:space="preserve"> </w:t>
      </w:r>
      <w:proofErr w:type="spellStart"/>
      <w:r w:rsidRPr="00481BA6">
        <w:t>vulputate</w:t>
      </w:r>
      <w:proofErr w:type="spellEnd"/>
      <w:r w:rsidRPr="00481BA6">
        <w:t xml:space="preserve"> sem a </w:t>
      </w:r>
      <w:proofErr w:type="spellStart"/>
      <w:r w:rsidRPr="00481BA6">
        <w:t>nibh</w:t>
      </w:r>
      <w:proofErr w:type="spellEnd"/>
      <w:r w:rsidRPr="00481BA6">
        <w:t xml:space="preserve"> </w:t>
      </w:r>
      <w:proofErr w:type="spellStart"/>
      <w:r w:rsidRPr="00481BA6">
        <w:t>rutrum</w:t>
      </w:r>
      <w:proofErr w:type="spellEnd"/>
      <w:r w:rsidRPr="00481BA6">
        <w:t xml:space="preserve"> </w:t>
      </w:r>
      <w:proofErr w:type="spellStart"/>
      <w:r w:rsidRPr="00481BA6">
        <w:t>consequat</w:t>
      </w:r>
      <w:proofErr w:type="spellEnd"/>
      <w:r w:rsidRPr="00481BA6">
        <w:t xml:space="preserve">. </w:t>
      </w:r>
      <w:proofErr w:type="spellStart"/>
      <w:r w:rsidRPr="00481BA6">
        <w:t>Temporibus</w:t>
      </w:r>
      <w:proofErr w:type="spellEnd"/>
      <w:r w:rsidRPr="00481BA6">
        <w:t xml:space="preserve"> autem </w:t>
      </w:r>
      <w:proofErr w:type="spellStart"/>
      <w:r w:rsidRPr="00481BA6">
        <w:t>quibusdam</w:t>
      </w:r>
      <w:proofErr w:type="spellEnd"/>
      <w:r w:rsidRPr="00481BA6">
        <w:t xml:space="preserve"> et aut </w:t>
      </w:r>
      <w:proofErr w:type="spellStart"/>
      <w:r w:rsidRPr="00481BA6">
        <w:t>officiis</w:t>
      </w:r>
      <w:proofErr w:type="spellEnd"/>
      <w:r w:rsidRPr="00481BA6">
        <w:t xml:space="preserve"> </w:t>
      </w:r>
      <w:proofErr w:type="spellStart"/>
      <w:r w:rsidRPr="00481BA6">
        <w:t>debitis</w:t>
      </w:r>
      <w:proofErr w:type="spellEnd"/>
      <w:r w:rsidRPr="00481BA6">
        <w:t xml:space="preserve"> aut </w:t>
      </w:r>
      <w:proofErr w:type="spellStart"/>
      <w:r w:rsidRPr="00481BA6">
        <w:t>rerum</w:t>
      </w:r>
      <w:proofErr w:type="spellEnd"/>
      <w:r w:rsidRPr="00481BA6">
        <w:t xml:space="preserve"> </w:t>
      </w:r>
      <w:proofErr w:type="spellStart"/>
      <w:r w:rsidRPr="00481BA6">
        <w:t>necessitatibus</w:t>
      </w:r>
      <w:proofErr w:type="spellEnd"/>
      <w:r w:rsidRPr="00481BA6">
        <w:t xml:space="preserve"> </w:t>
      </w:r>
      <w:proofErr w:type="spellStart"/>
      <w:r w:rsidRPr="00481BA6">
        <w:t>saepe</w:t>
      </w:r>
      <w:proofErr w:type="spellEnd"/>
      <w:r w:rsidRPr="00481BA6">
        <w:t xml:space="preserve"> </w:t>
      </w:r>
      <w:proofErr w:type="spellStart"/>
      <w:r w:rsidRPr="00481BA6">
        <w:t>eveniet</w:t>
      </w:r>
      <w:proofErr w:type="spellEnd"/>
      <w:r w:rsidRPr="00481BA6">
        <w:t xml:space="preserve"> </w:t>
      </w:r>
      <w:proofErr w:type="spellStart"/>
      <w:r w:rsidRPr="00481BA6">
        <w:t>ut</w:t>
      </w:r>
      <w:proofErr w:type="spellEnd"/>
      <w:r w:rsidRPr="00481BA6">
        <w:t xml:space="preserve"> et </w:t>
      </w:r>
      <w:proofErr w:type="spellStart"/>
      <w:r w:rsidRPr="00481BA6">
        <w:t>voluptates</w:t>
      </w:r>
      <w:proofErr w:type="spellEnd"/>
      <w:r w:rsidRPr="00481BA6">
        <w:t xml:space="preserve"> </w:t>
      </w:r>
      <w:proofErr w:type="spellStart"/>
      <w:r w:rsidRPr="00481BA6">
        <w:t>repudiandae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et </w:t>
      </w:r>
      <w:proofErr w:type="spellStart"/>
      <w:r w:rsidRPr="00481BA6">
        <w:t>molestiae</w:t>
      </w:r>
      <w:proofErr w:type="spellEnd"/>
      <w:r w:rsidRPr="00481BA6">
        <w:t xml:space="preserve"> non </w:t>
      </w:r>
      <w:proofErr w:type="spellStart"/>
      <w:r w:rsidRPr="00481BA6">
        <w:t>recusandae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Neque</w:t>
      </w:r>
      <w:proofErr w:type="spellEnd"/>
      <w:r w:rsidRPr="00481BA6">
        <w:t xml:space="preserve"> </w:t>
      </w:r>
      <w:proofErr w:type="spellStart"/>
      <w:r w:rsidRPr="00481BA6">
        <w:t>porro</w:t>
      </w:r>
      <w:proofErr w:type="spellEnd"/>
      <w:r w:rsidRPr="00481BA6">
        <w:t xml:space="preserve"> </w:t>
      </w:r>
      <w:proofErr w:type="spellStart"/>
      <w:r w:rsidRPr="00481BA6">
        <w:t>quisquam</w:t>
      </w:r>
      <w:proofErr w:type="spellEnd"/>
      <w:r w:rsidRPr="00481BA6">
        <w:t xml:space="preserve"> </w:t>
      </w:r>
      <w:proofErr w:type="spellStart"/>
      <w:r w:rsidRPr="00481BA6">
        <w:t>est</w:t>
      </w:r>
      <w:proofErr w:type="spellEnd"/>
      <w:r w:rsidRPr="00481BA6">
        <w:t xml:space="preserve">, qui </w:t>
      </w:r>
      <w:proofErr w:type="spellStart"/>
      <w:r w:rsidRPr="00481BA6">
        <w:t>do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quia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r</w:t>
      </w:r>
      <w:proofErr w:type="spellEnd"/>
      <w:r w:rsidRPr="00481BA6">
        <w:t xml:space="preserve">, </w:t>
      </w:r>
      <w:proofErr w:type="spellStart"/>
      <w:r w:rsidRPr="00481BA6">
        <w:t>adipisci</w:t>
      </w:r>
      <w:proofErr w:type="spellEnd"/>
      <w:r w:rsidRPr="00481BA6">
        <w:t xml:space="preserve"> </w:t>
      </w:r>
      <w:proofErr w:type="spellStart"/>
      <w:r w:rsidRPr="00481BA6">
        <w:t>velit</w:t>
      </w:r>
      <w:proofErr w:type="spellEnd"/>
      <w:r w:rsidRPr="00481BA6">
        <w:t xml:space="preserve">, sed </w:t>
      </w:r>
      <w:proofErr w:type="spellStart"/>
      <w:r w:rsidRPr="00481BA6">
        <w:t>quia</w:t>
      </w:r>
      <w:proofErr w:type="spellEnd"/>
      <w:r w:rsidRPr="00481BA6">
        <w:t xml:space="preserve"> non </w:t>
      </w:r>
      <w:proofErr w:type="spellStart"/>
      <w:r w:rsidRPr="00481BA6">
        <w:t>numquam</w:t>
      </w:r>
      <w:proofErr w:type="spellEnd"/>
      <w:r w:rsidRPr="00481BA6">
        <w:t xml:space="preserve">. </w:t>
      </w:r>
    </w:p>
    <w:p w14:paraId="69322EF3" w14:textId="77777777" w:rsidR="003A52BB" w:rsidRPr="00481BA6" w:rsidRDefault="003A52BB" w:rsidP="003A52BB"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 </w:t>
      </w:r>
      <w:proofErr w:type="spellStart"/>
      <w:r w:rsidRPr="00481BA6">
        <w:t>pretium</w:t>
      </w:r>
      <w:proofErr w:type="spellEnd"/>
      <w:r w:rsidRPr="00481BA6">
        <w:t xml:space="preserve"> </w:t>
      </w:r>
      <w:proofErr w:type="spellStart"/>
      <w:r w:rsidRPr="00481BA6">
        <w:t>faucibus</w:t>
      </w:r>
      <w:proofErr w:type="spellEnd"/>
      <w:r w:rsidRPr="00481BA6">
        <w:t xml:space="preserve">. </w:t>
      </w:r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Nullam</w:t>
      </w:r>
      <w:proofErr w:type="spellEnd"/>
      <w:r w:rsidRPr="00481BA6">
        <w:t xml:space="preserve"> </w:t>
      </w:r>
      <w:proofErr w:type="spellStart"/>
      <w:r w:rsidRPr="00481BA6">
        <w:t>dapibu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. In sem </w:t>
      </w:r>
      <w:proofErr w:type="spellStart"/>
      <w:r w:rsidRPr="00481BA6">
        <w:t>justo</w:t>
      </w:r>
      <w:proofErr w:type="spellEnd"/>
      <w:r w:rsidRPr="00481BA6">
        <w:t xml:space="preserve">, </w:t>
      </w:r>
      <w:proofErr w:type="spellStart"/>
      <w:r w:rsidRPr="00481BA6">
        <w:t>commodo</w:t>
      </w:r>
      <w:proofErr w:type="spellEnd"/>
      <w:r w:rsidRPr="00481BA6">
        <w:t xml:space="preserve"> </w:t>
      </w:r>
      <w:proofErr w:type="spellStart"/>
      <w:r w:rsidRPr="00481BA6">
        <w:t>ut</w:t>
      </w:r>
      <w:proofErr w:type="spellEnd"/>
      <w:r w:rsidRPr="00481BA6">
        <w:t xml:space="preserve">, </w:t>
      </w:r>
      <w:proofErr w:type="spellStart"/>
      <w:r w:rsidRPr="00481BA6">
        <w:t>suscipit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, </w:t>
      </w:r>
      <w:proofErr w:type="spellStart"/>
      <w:r w:rsidRPr="00481BA6">
        <w:t>pharetra</w:t>
      </w:r>
      <w:proofErr w:type="spellEnd"/>
      <w:r w:rsidRPr="00481BA6">
        <w:t xml:space="preserve"> vitae, </w:t>
      </w:r>
      <w:proofErr w:type="spellStart"/>
      <w:r w:rsidRPr="00481BA6">
        <w:t>orci</w:t>
      </w:r>
      <w:proofErr w:type="spellEnd"/>
      <w:r w:rsidRPr="00481BA6">
        <w:t xml:space="preserve">. </w:t>
      </w:r>
      <w:proofErr w:type="spellStart"/>
      <w:r w:rsidRPr="00481BA6">
        <w:t>Nemo</w:t>
      </w:r>
      <w:proofErr w:type="spellEnd"/>
      <w:r w:rsidRPr="00481BA6">
        <w:t xml:space="preserve"> </w:t>
      </w:r>
      <w:proofErr w:type="spellStart"/>
      <w:r w:rsidRPr="00481BA6">
        <w:t>enim</w:t>
      </w:r>
      <w:proofErr w:type="spellEnd"/>
      <w:r w:rsidRPr="00481BA6">
        <w:t xml:space="preserve"> </w:t>
      </w:r>
      <w:proofErr w:type="spellStart"/>
      <w:r w:rsidRPr="00481BA6">
        <w:t>ipsam</w:t>
      </w:r>
      <w:proofErr w:type="spellEnd"/>
      <w:r w:rsidRPr="00481BA6">
        <w:t xml:space="preserve"> </w:t>
      </w:r>
      <w:proofErr w:type="spellStart"/>
      <w:r w:rsidRPr="00481BA6">
        <w:t>voluptatem</w:t>
      </w:r>
      <w:proofErr w:type="spellEnd"/>
      <w:r w:rsidRPr="00481BA6">
        <w:t xml:space="preserve"> </w:t>
      </w:r>
      <w:proofErr w:type="spellStart"/>
      <w:r w:rsidRPr="00481BA6">
        <w:t>quia</w:t>
      </w:r>
      <w:proofErr w:type="spellEnd"/>
      <w:r w:rsidRPr="00481BA6">
        <w:t xml:space="preserve"> </w:t>
      </w:r>
      <w:proofErr w:type="spellStart"/>
      <w:r w:rsidRPr="00481BA6">
        <w:t>voluptas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spernatur</w:t>
      </w:r>
      <w:proofErr w:type="spellEnd"/>
      <w:r w:rsidRPr="00481BA6">
        <w:t xml:space="preserve"> aut </w:t>
      </w:r>
      <w:proofErr w:type="spellStart"/>
      <w:r w:rsidRPr="00481BA6">
        <w:t>odit</w:t>
      </w:r>
      <w:proofErr w:type="spellEnd"/>
      <w:r w:rsidRPr="00481BA6">
        <w:t xml:space="preserve"> aut </w:t>
      </w:r>
      <w:proofErr w:type="spellStart"/>
      <w:r w:rsidRPr="00481BA6">
        <w:t>fugit</w:t>
      </w:r>
      <w:proofErr w:type="spellEnd"/>
      <w:r w:rsidRPr="00481BA6">
        <w:t xml:space="preserve">. </w:t>
      </w:r>
    </w:p>
    <w:p w14:paraId="4540194A" w14:textId="77777777" w:rsidR="00D12A51" w:rsidRPr="00481BA6" w:rsidRDefault="00D12A51" w:rsidP="00D12A51">
      <w:pPr>
        <w:pStyle w:val="Klovslova"/>
      </w:pPr>
      <w:r w:rsidRPr="00481BA6">
        <w:t>Klíčová slova</w:t>
      </w:r>
      <w:r w:rsidR="003A52BB" w:rsidRPr="00481BA6">
        <w:t xml:space="preserve"> </w:t>
      </w:r>
    </w:p>
    <w:p w14:paraId="4FC32F12" w14:textId="3AF226BF" w:rsidR="00823BA1" w:rsidRDefault="003A52BB" w:rsidP="00823BA1"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, </w:t>
      </w:r>
      <w:proofErr w:type="spellStart"/>
      <w:r w:rsidRPr="00481BA6">
        <w:t>dolor</w:t>
      </w:r>
      <w:proofErr w:type="spellEnd"/>
      <w:r w:rsidRPr="00481BA6">
        <w:t xml:space="preserve">, </w:t>
      </w:r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, </w:t>
      </w:r>
      <w:proofErr w:type="spellStart"/>
      <w:r w:rsidRPr="00481BA6">
        <w:t>sit</w:t>
      </w:r>
      <w:proofErr w:type="spellEnd"/>
      <w:r w:rsidRPr="00481BA6">
        <w:t>.</w:t>
      </w:r>
      <w:r>
        <w:t xml:space="preserve"> </w:t>
      </w:r>
    </w:p>
    <w:p w14:paraId="4C3EEEAA" w14:textId="77777777" w:rsidR="00B85579" w:rsidRPr="00B85579" w:rsidRDefault="00B85579" w:rsidP="00B85579"/>
    <w:p w14:paraId="58F89F3D" w14:textId="77777777" w:rsidR="003A52BB" w:rsidRPr="00B85579" w:rsidRDefault="003A52BB" w:rsidP="00900413">
      <w:pPr>
        <w:pStyle w:val="Nadpisnzvyjin"/>
        <w:rPr>
          <w:lang w:val="en-GB"/>
        </w:rPr>
      </w:pPr>
      <w:r w:rsidRPr="00B85579">
        <w:rPr>
          <w:lang w:val="en-GB"/>
        </w:rPr>
        <w:lastRenderedPageBreak/>
        <w:t>Abstract</w:t>
      </w:r>
      <w:r w:rsidR="004D46DE" w:rsidRPr="00B85579">
        <w:rPr>
          <w:lang w:val="en-GB"/>
        </w:rPr>
        <w:t xml:space="preserve"> </w:t>
      </w:r>
    </w:p>
    <w:p w14:paraId="5501DEF8" w14:textId="77777777" w:rsidR="003A52BB" w:rsidRPr="00B85579" w:rsidRDefault="003A52BB" w:rsidP="003A52BB">
      <w:pPr>
        <w:rPr>
          <w:lang w:val="en-GB"/>
        </w:rPr>
      </w:pPr>
      <w:r w:rsidRPr="00B85579">
        <w:rPr>
          <w:lang w:val="en-GB"/>
        </w:rPr>
        <w:t xml:space="preserve">Lorem ipsum </w:t>
      </w:r>
      <w:proofErr w:type="spellStart"/>
      <w:r w:rsidRPr="00B85579">
        <w:rPr>
          <w:lang w:val="en-GB"/>
        </w:rPr>
        <w:t>dolor</w:t>
      </w:r>
      <w:proofErr w:type="spellEnd"/>
      <w:r w:rsidRPr="00B85579">
        <w:rPr>
          <w:lang w:val="en-GB"/>
        </w:rPr>
        <w:t xml:space="preserve"> sit </w:t>
      </w:r>
      <w:proofErr w:type="spellStart"/>
      <w:r w:rsidRPr="00B85579">
        <w:rPr>
          <w:lang w:val="en-GB"/>
        </w:rPr>
        <w:t>ame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nsectetue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dipiscing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lit</w:t>
      </w:r>
      <w:proofErr w:type="spellEnd"/>
      <w:r w:rsidRPr="00B85579">
        <w:rPr>
          <w:lang w:val="en-GB"/>
        </w:rPr>
        <w:t xml:space="preserve">. Aenean id </w:t>
      </w:r>
      <w:proofErr w:type="spellStart"/>
      <w:r w:rsidRPr="00B85579">
        <w:rPr>
          <w:lang w:val="en-GB"/>
        </w:rPr>
        <w:t>metus</w:t>
      </w:r>
      <w:proofErr w:type="spellEnd"/>
      <w:r w:rsidRPr="00B85579">
        <w:rPr>
          <w:lang w:val="en-GB"/>
        </w:rPr>
        <w:t xml:space="preserve"> id </w:t>
      </w:r>
      <w:proofErr w:type="spellStart"/>
      <w:r w:rsidRPr="00B85579">
        <w:rPr>
          <w:lang w:val="en-GB"/>
        </w:rPr>
        <w:t>veli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ullamcorper</w:t>
      </w:r>
      <w:proofErr w:type="spellEnd"/>
      <w:r w:rsidRPr="00B85579">
        <w:rPr>
          <w:lang w:val="en-GB"/>
        </w:rPr>
        <w:t xml:space="preserve"> pulvinar. In convallis. </w:t>
      </w:r>
      <w:proofErr w:type="spellStart"/>
      <w:r w:rsidRPr="00B85579">
        <w:rPr>
          <w:lang w:val="en-GB"/>
        </w:rPr>
        <w:t>Sed</w:t>
      </w:r>
      <w:proofErr w:type="spellEnd"/>
      <w:r w:rsidRPr="00B85579">
        <w:rPr>
          <w:lang w:val="en-GB"/>
        </w:rPr>
        <w:t xml:space="preserve"> convallis magna </w:t>
      </w:r>
      <w:proofErr w:type="spellStart"/>
      <w:r w:rsidRPr="00B85579">
        <w:rPr>
          <w:lang w:val="en-GB"/>
        </w:rPr>
        <w:t>eu</w:t>
      </w:r>
      <w:proofErr w:type="spellEnd"/>
      <w:r w:rsidRPr="00B85579">
        <w:rPr>
          <w:lang w:val="en-GB"/>
        </w:rPr>
        <w:t xml:space="preserve"> sem. Maecenas lorem. </w:t>
      </w:r>
      <w:proofErr w:type="spellStart"/>
      <w:r w:rsidRPr="00B85579">
        <w:rPr>
          <w:lang w:val="en-GB"/>
        </w:rPr>
        <w:t>Excepteu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sin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occaeca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cupidatat</w:t>
      </w:r>
      <w:proofErr w:type="spellEnd"/>
      <w:r w:rsidRPr="00B85579">
        <w:rPr>
          <w:lang w:val="en-GB"/>
        </w:rPr>
        <w:t xml:space="preserve"> non </w:t>
      </w:r>
      <w:proofErr w:type="spellStart"/>
      <w:r w:rsidRPr="00B85579">
        <w:rPr>
          <w:lang w:val="en-GB"/>
        </w:rPr>
        <w:t>proident</w:t>
      </w:r>
      <w:proofErr w:type="spellEnd"/>
      <w:r w:rsidRPr="00B85579">
        <w:rPr>
          <w:lang w:val="en-GB"/>
        </w:rPr>
        <w:t xml:space="preserve">, sunt in culpa qui </w:t>
      </w:r>
      <w:proofErr w:type="spellStart"/>
      <w:r w:rsidRPr="00B85579">
        <w:rPr>
          <w:lang w:val="en-GB"/>
        </w:rPr>
        <w:t>officia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deserun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molli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nim</w:t>
      </w:r>
      <w:proofErr w:type="spellEnd"/>
      <w:r w:rsidRPr="00B85579">
        <w:rPr>
          <w:lang w:val="en-GB"/>
        </w:rPr>
        <w:t xml:space="preserve"> id </w:t>
      </w:r>
      <w:proofErr w:type="spellStart"/>
      <w:r w:rsidRPr="00B85579">
        <w:rPr>
          <w:lang w:val="en-GB"/>
        </w:rPr>
        <w:t>es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laborum</w:t>
      </w:r>
      <w:proofErr w:type="spellEnd"/>
      <w:r w:rsidRPr="00B85579">
        <w:rPr>
          <w:lang w:val="en-GB"/>
        </w:rPr>
        <w:t xml:space="preserve">. Ut tempus </w:t>
      </w:r>
      <w:proofErr w:type="spellStart"/>
      <w:r w:rsidRPr="00B85579">
        <w:rPr>
          <w:lang w:val="en-GB"/>
        </w:rPr>
        <w:t>purus</w:t>
      </w:r>
      <w:proofErr w:type="spellEnd"/>
      <w:r w:rsidRPr="00B85579">
        <w:rPr>
          <w:lang w:val="en-GB"/>
        </w:rPr>
        <w:t xml:space="preserve"> at lorem. </w:t>
      </w:r>
      <w:proofErr w:type="spellStart"/>
      <w:r w:rsidRPr="00B85579">
        <w:rPr>
          <w:lang w:val="en-GB"/>
        </w:rPr>
        <w:t>Phasellus</w:t>
      </w:r>
      <w:proofErr w:type="spellEnd"/>
      <w:r w:rsidRPr="00B85579">
        <w:rPr>
          <w:lang w:val="en-GB"/>
        </w:rPr>
        <w:t xml:space="preserve"> et lorem id </w:t>
      </w:r>
      <w:proofErr w:type="spellStart"/>
      <w:r w:rsidRPr="00B85579">
        <w:rPr>
          <w:lang w:val="en-GB"/>
        </w:rPr>
        <w:t>feli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nonummy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placerat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Mauri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lementu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mauris</w:t>
      </w:r>
      <w:proofErr w:type="spellEnd"/>
      <w:r w:rsidRPr="00B85579">
        <w:rPr>
          <w:lang w:val="en-GB"/>
        </w:rPr>
        <w:t xml:space="preserve"> vitae </w:t>
      </w:r>
      <w:proofErr w:type="spellStart"/>
      <w:r w:rsidRPr="00B85579">
        <w:rPr>
          <w:lang w:val="en-GB"/>
        </w:rPr>
        <w:t>tortor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Aliquam</w:t>
      </w:r>
      <w:proofErr w:type="spellEnd"/>
      <w:r w:rsidRPr="00B85579">
        <w:rPr>
          <w:lang w:val="en-GB"/>
        </w:rPr>
        <w:t xml:space="preserve"> id </w:t>
      </w:r>
      <w:proofErr w:type="spellStart"/>
      <w:r w:rsidRPr="00B85579">
        <w:rPr>
          <w:lang w:val="en-GB"/>
        </w:rPr>
        <w:t>dolor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Vivamu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porttito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turpis</w:t>
      </w:r>
      <w:proofErr w:type="spellEnd"/>
      <w:r w:rsidRPr="00B85579">
        <w:rPr>
          <w:lang w:val="en-GB"/>
        </w:rPr>
        <w:t xml:space="preserve"> ac </w:t>
      </w:r>
      <w:proofErr w:type="spellStart"/>
      <w:r w:rsidRPr="00B85579">
        <w:rPr>
          <w:lang w:val="en-GB"/>
        </w:rPr>
        <w:t>leo</w:t>
      </w:r>
      <w:proofErr w:type="spellEnd"/>
      <w:r w:rsidRPr="00B85579">
        <w:rPr>
          <w:lang w:val="en-GB"/>
        </w:rPr>
        <w:t xml:space="preserve">. </w:t>
      </w:r>
    </w:p>
    <w:p w14:paraId="43D3BAF1" w14:textId="77777777" w:rsidR="003A52BB" w:rsidRPr="00B85579" w:rsidRDefault="003A52BB" w:rsidP="003A52BB">
      <w:pPr>
        <w:rPr>
          <w:lang w:val="en-GB"/>
        </w:rPr>
      </w:pPr>
      <w:proofErr w:type="spellStart"/>
      <w:r w:rsidRPr="00B85579">
        <w:rPr>
          <w:lang w:val="en-GB"/>
        </w:rPr>
        <w:t>Nulla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justo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nim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nsectetue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nec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ullamcorper</w:t>
      </w:r>
      <w:proofErr w:type="spellEnd"/>
      <w:r w:rsidRPr="00B85579">
        <w:rPr>
          <w:lang w:val="en-GB"/>
        </w:rPr>
        <w:t xml:space="preserve"> ac, vestibulum in, </w:t>
      </w:r>
      <w:proofErr w:type="spellStart"/>
      <w:r w:rsidRPr="00B85579">
        <w:rPr>
          <w:lang w:val="en-GB"/>
        </w:rPr>
        <w:t>elit</w:t>
      </w:r>
      <w:proofErr w:type="spellEnd"/>
      <w:r w:rsidRPr="00B85579">
        <w:rPr>
          <w:lang w:val="en-GB"/>
        </w:rPr>
        <w:t xml:space="preserve">. Integer </w:t>
      </w:r>
      <w:proofErr w:type="spellStart"/>
      <w:r w:rsidRPr="00B85579">
        <w:rPr>
          <w:lang w:val="en-GB"/>
        </w:rPr>
        <w:t>vulputate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sem</w:t>
      </w:r>
      <w:proofErr w:type="spellEnd"/>
      <w:r w:rsidRPr="00B85579">
        <w:rPr>
          <w:lang w:val="en-GB"/>
        </w:rPr>
        <w:t xml:space="preserve"> a </w:t>
      </w:r>
      <w:proofErr w:type="spellStart"/>
      <w:r w:rsidRPr="00B85579">
        <w:rPr>
          <w:lang w:val="en-GB"/>
        </w:rPr>
        <w:t>nibh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rutru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consequat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Temporibus</w:t>
      </w:r>
      <w:proofErr w:type="spellEnd"/>
      <w:r w:rsidRPr="00B85579">
        <w:rPr>
          <w:lang w:val="en-GB"/>
        </w:rPr>
        <w:t xml:space="preserve"> autem </w:t>
      </w:r>
      <w:proofErr w:type="spellStart"/>
      <w:r w:rsidRPr="00B85579">
        <w:rPr>
          <w:lang w:val="en-GB"/>
        </w:rPr>
        <w:t>quibusdam</w:t>
      </w:r>
      <w:proofErr w:type="spellEnd"/>
      <w:r w:rsidRPr="00B85579">
        <w:rPr>
          <w:lang w:val="en-GB"/>
        </w:rPr>
        <w:t xml:space="preserve"> et </w:t>
      </w:r>
      <w:proofErr w:type="spellStart"/>
      <w:r w:rsidRPr="00B85579">
        <w:rPr>
          <w:lang w:val="en-GB"/>
        </w:rPr>
        <w:t>au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officii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debiti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ut</w:t>
      </w:r>
      <w:proofErr w:type="spellEnd"/>
      <w:r w:rsidRPr="00B85579">
        <w:rPr>
          <w:lang w:val="en-GB"/>
        </w:rPr>
        <w:t xml:space="preserve"> rerum </w:t>
      </w:r>
      <w:proofErr w:type="spellStart"/>
      <w:r w:rsidRPr="00B85579">
        <w:rPr>
          <w:lang w:val="en-GB"/>
        </w:rPr>
        <w:t>necessitatibu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saepe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venie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ut</w:t>
      </w:r>
      <w:proofErr w:type="spellEnd"/>
      <w:r w:rsidRPr="00B85579">
        <w:rPr>
          <w:lang w:val="en-GB"/>
        </w:rPr>
        <w:t xml:space="preserve"> et </w:t>
      </w:r>
      <w:proofErr w:type="spellStart"/>
      <w:r w:rsidRPr="00B85579">
        <w:rPr>
          <w:lang w:val="en-GB"/>
        </w:rPr>
        <w:t>voluptate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repudiandae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sint</w:t>
      </w:r>
      <w:proofErr w:type="spellEnd"/>
      <w:r w:rsidRPr="00B85579">
        <w:rPr>
          <w:lang w:val="en-GB"/>
        </w:rPr>
        <w:t xml:space="preserve"> et </w:t>
      </w:r>
      <w:proofErr w:type="spellStart"/>
      <w:r w:rsidRPr="00B85579">
        <w:rPr>
          <w:lang w:val="en-GB"/>
        </w:rPr>
        <w:t>molestiae</w:t>
      </w:r>
      <w:proofErr w:type="spellEnd"/>
      <w:r w:rsidRPr="00B85579">
        <w:rPr>
          <w:lang w:val="en-GB"/>
        </w:rPr>
        <w:t xml:space="preserve"> non </w:t>
      </w:r>
      <w:proofErr w:type="spellStart"/>
      <w:r w:rsidRPr="00B85579">
        <w:rPr>
          <w:lang w:val="en-GB"/>
        </w:rPr>
        <w:t>recusandae</w:t>
      </w:r>
      <w:proofErr w:type="spellEnd"/>
      <w:r w:rsidRPr="00B85579">
        <w:rPr>
          <w:lang w:val="en-GB"/>
        </w:rPr>
        <w:t xml:space="preserve">. Ut tempus </w:t>
      </w:r>
      <w:proofErr w:type="spellStart"/>
      <w:r w:rsidRPr="00B85579">
        <w:rPr>
          <w:lang w:val="en-GB"/>
        </w:rPr>
        <w:t>purus</w:t>
      </w:r>
      <w:proofErr w:type="spellEnd"/>
      <w:r w:rsidRPr="00B85579">
        <w:rPr>
          <w:lang w:val="en-GB"/>
        </w:rPr>
        <w:t xml:space="preserve"> at lorem. </w:t>
      </w:r>
      <w:proofErr w:type="spellStart"/>
      <w:r w:rsidRPr="00B85579">
        <w:rPr>
          <w:lang w:val="en-GB"/>
        </w:rPr>
        <w:t>Neque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porro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quisqua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st</w:t>
      </w:r>
      <w:proofErr w:type="spellEnd"/>
      <w:r w:rsidRPr="00B85579">
        <w:rPr>
          <w:lang w:val="en-GB"/>
        </w:rPr>
        <w:t xml:space="preserve">, qui </w:t>
      </w:r>
      <w:proofErr w:type="spellStart"/>
      <w:r w:rsidRPr="00B85579">
        <w:rPr>
          <w:lang w:val="en-GB"/>
        </w:rPr>
        <w:t>dolorem</w:t>
      </w:r>
      <w:proofErr w:type="spellEnd"/>
      <w:r w:rsidRPr="00B85579">
        <w:rPr>
          <w:lang w:val="en-GB"/>
        </w:rPr>
        <w:t xml:space="preserve"> ipsum </w:t>
      </w:r>
      <w:proofErr w:type="spellStart"/>
      <w:r w:rsidRPr="00B85579">
        <w:rPr>
          <w:lang w:val="en-GB"/>
        </w:rPr>
        <w:t>quia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dolor</w:t>
      </w:r>
      <w:proofErr w:type="spellEnd"/>
      <w:r w:rsidRPr="00B85579">
        <w:rPr>
          <w:lang w:val="en-GB"/>
        </w:rPr>
        <w:t xml:space="preserve"> sit </w:t>
      </w:r>
      <w:proofErr w:type="spellStart"/>
      <w:r w:rsidRPr="00B85579">
        <w:rPr>
          <w:lang w:val="en-GB"/>
        </w:rPr>
        <w:t>ame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nsectetur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adipisci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veli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sed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quia</w:t>
      </w:r>
      <w:proofErr w:type="spellEnd"/>
      <w:r w:rsidRPr="00B85579">
        <w:rPr>
          <w:lang w:val="en-GB"/>
        </w:rPr>
        <w:t xml:space="preserve"> non </w:t>
      </w:r>
      <w:proofErr w:type="spellStart"/>
      <w:r w:rsidRPr="00B85579">
        <w:rPr>
          <w:lang w:val="en-GB"/>
        </w:rPr>
        <w:t>numquam</w:t>
      </w:r>
      <w:proofErr w:type="spellEnd"/>
      <w:r w:rsidRPr="00B85579">
        <w:rPr>
          <w:lang w:val="en-GB"/>
        </w:rPr>
        <w:t xml:space="preserve">. </w:t>
      </w:r>
    </w:p>
    <w:p w14:paraId="2CB78A24" w14:textId="77777777" w:rsidR="003A52BB" w:rsidRPr="00B85579" w:rsidRDefault="003A52BB" w:rsidP="003A52BB">
      <w:pPr>
        <w:rPr>
          <w:lang w:val="en-GB"/>
        </w:rPr>
      </w:pPr>
      <w:r w:rsidRPr="00B85579">
        <w:rPr>
          <w:lang w:val="en-GB"/>
        </w:rPr>
        <w:t xml:space="preserve">Maecenas fermentum, </w:t>
      </w:r>
      <w:proofErr w:type="spellStart"/>
      <w:r w:rsidRPr="00B85579">
        <w:rPr>
          <w:lang w:val="en-GB"/>
        </w:rPr>
        <w:t>sem</w:t>
      </w:r>
      <w:proofErr w:type="spellEnd"/>
      <w:r w:rsidRPr="00B85579">
        <w:rPr>
          <w:lang w:val="en-GB"/>
        </w:rPr>
        <w:t xml:space="preserve"> in pharetra </w:t>
      </w:r>
      <w:proofErr w:type="spellStart"/>
      <w:r w:rsidRPr="00B85579">
        <w:rPr>
          <w:lang w:val="en-GB"/>
        </w:rPr>
        <w:t>pellentesque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veli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turpi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volutpat</w:t>
      </w:r>
      <w:proofErr w:type="spellEnd"/>
      <w:r w:rsidRPr="00B85579">
        <w:rPr>
          <w:lang w:val="en-GB"/>
        </w:rPr>
        <w:t xml:space="preserve"> ante, in pharetra </w:t>
      </w:r>
      <w:proofErr w:type="spellStart"/>
      <w:r w:rsidRPr="00B85579">
        <w:rPr>
          <w:lang w:val="en-GB"/>
        </w:rPr>
        <w:t>metus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odio</w:t>
      </w:r>
      <w:proofErr w:type="spellEnd"/>
      <w:r w:rsidRPr="00B85579">
        <w:rPr>
          <w:lang w:val="en-GB"/>
        </w:rPr>
        <w:t xml:space="preserve"> a </w:t>
      </w:r>
      <w:proofErr w:type="spellStart"/>
      <w:r w:rsidRPr="00B85579">
        <w:rPr>
          <w:lang w:val="en-GB"/>
        </w:rPr>
        <w:t>lectus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Vivamus</w:t>
      </w:r>
      <w:proofErr w:type="spellEnd"/>
      <w:r w:rsidRPr="00B85579">
        <w:rPr>
          <w:lang w:val="en-GB"/>
        </w:rPr>
        <w:t xml:space="preserve"> ac </w:t>
      </w:r>
      <w:proofErr w:type="spellStart"/>
      <w:r w:rsidRPr="00B85579">
        <w:rPr>
          <w:lang w:val="en-GB"/>
        </w:rPr>
        <w:t>leo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pretiu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faucibus</w:t>
      </w:r>
      <w:proofErr w:type="spellEnd"/>
      <w:r w:rsidRPr="00B85579">
        <w:rPr>
          <w:lang w:val="en-GB"/>
        </w:rPr>
        <w:t xml:space="preserve">. Lorem ipsum </w:t>
      </w:r>
      <w:proofErr w:type="spellStart"/>
      <w:r w:rsidRPr="00B85579">
        <w:rPr>
          <w:lang w:val="en-GB"/>
        </w:rPr>
        <w:t>dolor</w:t>
      </w:r>
      <w:proofErr w:type="spellEnd"/>
      <w:r w:rsidRPr="00B85579">
        <w:rPr>
          <w:lang w:val="en-GB"/>
        </w:rPr>
        <w:t xml:space="preserve"> sit </w:t>
      </w:r>
      <w:proofErr w:type="spellStart"/>
      <w:r w:rsidRPr="00B85579">
        <w:rPr>
          <w:lang w:val="en-GB"/>
        </w:rPr>
        <w:t>ame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nsectetue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dipiscing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elit</w:t>
      </w:r>
      <w:proofErr w:type="spellEnd"/>
      <w:r w:rsidRPr="00B85579">
        <w:rPr>
          <w:lang w:val="en-GB"/>
        </w:rPr>
        <w:t xml:space="preserve">. </w:t>
      </w:r>
      <w:proofErr w:type="spellStart"/>
      <w:r w:rsidRPr="00B85579">
        <w:rPr>
          <w:lang w:val="en-GB"/>
        </w:rPr>
        <w:t>Nulla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dapibus</w:t>
      </w:r>
      <w:proofErr w:type="spellEnd"/>
      <w:r w:rsidRPr="00B85579">
        <w:rPr>
          <w:lang w:val="en-GB"/>
        </w:rPr>
        <w:t xml:space="preserve"> fermentum ipsum. In </w:t>
      </w:r>
      <w:proofErr w:type="spellStart"/>
      <w:r w:rsidRPr="00B85579">
        <w:rPr>
          <w:lang w:val="en-GB"/>
        </w:rPr>
        <w:t>se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justo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mmodo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u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suscipit</w:t>
      </w:r>
      <w:proofErr w:type="spellEnd"/>
      <w:r w:rsidRPr="00B85579">
        <w:rPr>
          <w:lang w:val="en-GB"/>
        </w:rPr>
        <w:t xml:space="preserve"> at, pharetra vitae, </w:t>
      </w:r>
      <w:proofErr w:type="spellStart"/>
      <w:r w:rsidRPr="00B85579">
        <w:rPr>
          <w:lang w:val="en-GB"/>
        </w:rPr>
        <w:t>orci</w:t>
      </w:r>
      <w:proofErr w:type="spellEnd"/>
      <w:r w:rsidRPr="00B85579">
        <w:rPr>
          <w:lang w:val="en-GB"/>
        </w:rPr>
        <w:t xml:space="preserve">. Nemo </w:t>
      </w:r>
      <w:proofErr w:type="spellStart"/>
      <w:r w:rsidRPr="00B85579">
        <w:rPr>
          <w:lang w:val="en-GB"/>
        </w:rPr>
        <w:t>eni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ipsa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voluptatem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quia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voluptas</w:t>
      </w:r>
      <w:proofErr w:type="spellEnd"/>
      <w:r w:rsidRPr="00B85579">
        <w:rPr>
          <w:lang w:val="en-GB"/>
        </w:rPr>
        <w:t xml:space="preserve"> sit </w:t>
      </w:r>
      <w:proofErr w:type="spellStart"/>
      <w:r w:rsidRPr="00B85579">
        <w:rPr>
          <w:lang w:val="en-GB"/>
        </w:rPr>
        <w:t>aspernatur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u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odit</w:t>
      </w:r>
      <w:proofErr w:type="spellEnd"/>
      <w:r w:rsidRPr="00B85579">
        <w:rPr>
          <w:lang w:val="en-GB"/>
        </w:rPr>
        <w:t xml:space="preserve"> </w:t>
      </w:r>
      <w:proofErr w:type="spellStart"/>
      <w:r w:rsidRPr="00B85579">
        <w:rPr>
          <w:lang w:val="en-GB"/>
        </w:rPr>
        <w:t>aut</w:t>
      </w:r>
      <w:proofErr w:type="spellEnd"/>
      <w:r w:rsidRPr="00B85579">
        <w:rPr>
          <w:lang w:val="en-GB"/>
        </w:rPr>
        <w:t xml:space="preserve"> fugit.</w:t>
      </w:r>
    </w:p>
    <w:p w14:paraId="183B51B6" w14:textId="71AADB72" w:rsidR="003A52BB" w:rsidRPr="00B85579" w:rsidRDefault="003A52BB" w:rsidP="00481BA6">
      <w:pPr>
        <w:pStyle w:val="Klovslova"/>
        <w:rPr>
          <w:lang w:val="en-GB"/>
        </w:rPr>
      </w:pPr>
      <w:r w:rsidRPr="00B85579">
        <w:rPr>
          <w:lang w:val="en-GB"/>
        </w:rPr>
        <w:t>Keywords</w:t>
      </w:r>
      <w:r w:rsidR="004D46DE" w:rsidRPr="00B85579">
        <w:rPr>
          <w:lang w:val="en-GB"/>
        </w:rPr>
        <w:t xml:space="preserve"> </w:t>
      </w:r>
    </w:p>
    <w:p w14:paraId="36BA634C" w14:textId="3BF2FBB8" w:rsidR="003A52BB" w:rsidRPr="00B85579" w:rsidRDefault="003A52BB" w:rsidP="003A52BB">
      <w:pPr>
        <w:rPr>
          <w:lang w:val="en-GB"/>
        </w:rPr>
      </w:pPr>
      <w:proofErr w:type="spellStart"/>
      <w:r w:rsidRPr="00B85579">
        <w:rPr>
          <w:lang w:val="en-GB"/>
        </w:rPr>
        <w:t>amet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consectetuer</w:t>
      </w:r>
      <w:proofErr w:type="spellEnd"/>
      <w:r w:rsidRPr="00B85579">
        <w:rPr>
          <w:lang w:val="en-GB"/>
        </w:rPr>
        <w:t xml:space="preserve">, </w:t>
      </w:r>
      <w:proofErr w:type="spellStart"/>
      <w:r w:rsidRPr="00B85579">
        <w:rPr>
          <w:lang w:val="en-GB"/>
        </w:rPr>
        <w:t>dolor</w:t>
      </w:r>
      <w:proofErr w:type="spellEnd"/>
      <w:r w:rsidRPr="00B85579">
        <w:rPr>
          <w:lang w:val="en-GB"/>
        </w:rPr>
        <w:t xml:space="preserve">, Lorem ipsum, sit. </w:t>
      </w:r>
    </w:p>
    <w:p w14:paraId="73AF9084" w14:textId="77777777" w:rsidR="00B85579" w:rsidRPr="003A52BB" w:rsidRDefault="00B85579" w:rsidP="003A52BB"/>
    <w:sdt>
      <w:sdtPr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  <w:id w:val="-70517923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7802C95" w14:textId="77777777" w:rsidR="00D9373F" w:rsidRPr="00481BA6" w:rsidRDefault="00D9373F">
          <w:pPr>
            <w:pStyle w:val="Nadpisobsahu"/>
          </w:pPr>
          <w:r w:rsidRPr="00481BA6">
            <w:t>Obsah</w:t>
          </w:r>
        </w:p>
        <w:p w14:paraId="71C0F4A6" w14:textId="7F74D887" w:rsidR="00943812" w:rsidRDefault="00D9373F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r w:rsidRPr="00FE05C5">
            <w:rPr>
              <w:b/>
              <w:bCs/>
              <w:highlight w:val="cyan"/>
            </w:rPr>
            <w:fldChar w:fldCharType="begin"/>
          </w:r>
          <w:r w:rsidRPr="00FE05C5">
            <w:rPr>
              <w:b/>
              <w:bCs/>
              <w:highlight w:val="cyan"/>
            </w:rPr>
            <w:instrText xml:space="preserve"> TOC \o "1-3" \h \z \u </w:instrText>
          </w:r>
          <w:r w:rsidRPr="00FE05C5">
            <w:rPr>
              <w:b/>
              <w:bCs/>
              <w:highlight w:val="cyan"/>
            </w:rPr>
            <w:fldChar w:fldCharType="separate"/>
          </w:r>
          <w:hyperlink w:anchor="_Toc530041136" w:history="1">
            <w:r w:rsidR="00943812" w:rsidRPr="00E441C1">
              <w:rPr>
                <w:rStyle w:val="Hypertextovodkaz"/>
                <w:noProof/>
              </w:rPr>
              <w:t>Úvod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36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0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12766CE8" w14:textId="5EB6C376" w:rsidR="00943812" w:rsidRDefault="0000000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7" w:history="1">
            <w:r w:rsidR="00943812" w:rsidRPr="00E441C1">
              <w:rPr>
                <w:rStyle w:val="Hypertextovodkaz"/>
                <w:noProof/>
              </w:rPr>
              <w:t>1 Obrázky, tabulky a program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37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1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643CC9A2" w14:textId="66F2EA36" w:rsidR="00943812" w:rsidRDefault="0000000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8" w:history="1">
            <w:r w:rsidR="00943812" w:rsidRPr="00E441C1">
              <w:rPr>
                <w:rStyle w:val="Hypertextovodkaz"/>
                <w:noProof/>
              </w:rPr>
              <w:t>1.1 Obrázk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38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1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0B104564" w14:textId="0E3A23CC" w:rsidR="00943812" w:rsidRDefault="0000000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9" w:history="1">
            <w:r w:rsidR="00943812" w:rsidRPr="00E441C1">
              <w:rPr>
                <w:rStyle w:val="Hypertextovodkaz"/>
                <w:noProof/>
              </w:rPr>
              <w:t>1.1.1 Tabulk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39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2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0A42B245" w14:textId="2A7C3AD8" w:rsidR="00943812" w:rsidRDefault="0000000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0" w:history="1">
            <w:r w:rsidR="00943812" w:rsidRPr="00E441C1">
              <w:rPr>
                <w:rStyle w:val="Hypertextovodkaz"/>
                <w:noProof/>
              </w:rPr>
              <w:t>1.1.2 Program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0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3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3BBDC999" w14:textId="3ADCA1DE" w:rsidR="00943812" w:rsidRDefault="00000000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1" w:history="1">
            <w:r w:rsidR="00943812" w:rsidRPr="00E441C1">
              <w:rPr>
                <w:rStyle w:val="Hypertextovodkaz"/>
                <w:noProof/>
              </w:rPr>
              <w:t>1.1.3 Sazba matematik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1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4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7AEBC5D3" w14:textId="13395741" w:rsidR="00943812" w:rsidRDefault="0000000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2" w:history="1">
            <w:r w:rsidR="00943812" w:rsidRPr="00E441C1">
              <w:rPr>
                <w:rStyle w:val="Hypertextovodkaz"/>
                <w:noProof/>
              </w:rPr>
              <w:t>2 Práce s literaturou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2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5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42112849" w14:textId="63FECE0F" w:rsidR="00943812" w:rsidRDefault="0000000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3" w:history="1">
            <w:r w:rsidR="00943812" w:rsidRPr="00E441C1">
              <w:rPr>
                <w:rStyle w:val="Hypertextovodkaz"/>
                <w:noProof/>
              </w:rPr>
              <w:t>Závěr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3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6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27436372" w14:textId="27DDDB90" w:rsidR="00943812" w:rsidRDefault="0000000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4" w:history="1">
            <w:r w:rsidR="00943812" w:rsidRPr="00E441C1">
              <w:rPr>
                <w:rStyle w:val="Hypertextovodkaz"/>
                <w:noProof/>
              </w:rPr>
              <w:t>Použitá literatura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4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17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5F4AC79B" w14:textId="49CCE0A1" w:rsidR="00943812" w:rsidRDefault="00000000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5" w:history="1">
            <w:r w:rsidR="00943812" w:rsidRPr="00E441C1">
              <w:rPr>
                <w:rStyle w:val="Hypertextovodkaz"/>
                <w:noProof/>
              </w:rPr>
              <w:t>Příloh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5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I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52D8722E" w14:textId="5D9AFCCC" w:rsidR="00943812" w:rsidRDefault="0000000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6" w:history="1">
            <w:r w:rsidR="00943812" w:rsidRPr="00E441C1">
              <w:rPr>
                <w:rStyle w:val="Hypertextovodkaz"/>
                <w:noProof/>
              </w:rPr>
              <w:t>Příloha A: Název první příloh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6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I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54A125A0" w14:textId="4678047B" w:rsidR="00943812" w:rsidRDefault="00000000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7" w:history="1">
            <w:r w:rsidR="00943812" w:rsidRPr="00E441C1">
              <w:rPr>
                <w:rStyle w:val="Hypertextovodkaz"/>
                <w:noProof/>
              </w:rPr>
              <w:t>Příloha B: Název druhé přílohy</w:t>
            </w:r>
            <w:r w:rsidR="00943812">
              <w:rPr>
                <w:noProof/>
                <w:webHidden/>
              </w:rPr>
              <w:tab/>
            </w:r>
            <w:r w:rsidR="00943812">
              <w:rPr>
                <w:noProof/>
                <w:webHidden/>
              </w:rPr>
              <w:fldChar w:fldCharType="begin"/>
            </w:r>
            <w:r w:rsidR="00943812">
              <w:rPr>
                <w:noProof/>
                <w:webHidden/>
              </w:rPr>
              <w:instrText xml:space="preserve"> PAGEREF _Toc530041147 \h </w:instrText>
            </w:r>
            <w:r w:rsidR="00943812">
              <w:rPr>
                <w:noProof/>
                <w:webHidden/>
              </w:rPr>
            </w:r>
            <w:r w:rsidR="00943812">
              <w:rPr>
                <w:noProof/>
                <w:webHidden/>
              </w:rPr>
              <w:fldChar w:fldCharType="separate"/>
            </w:r>
            <w:r w:rsidR="001706D2">
              <w:rPr>
                <w:noProof/>
                <w:webHidden/>
              </w:rPr>
              <w:t>I</w:t>
            </w:r>
            <w:r w:rsidR="00943812">
              <w:rPr>
                <w:noProof/>
                <w:webHidden/>
              </w:rPr>
              <w:fldChar w:fldCharType="end"/>
            </w:r>
          </w:hyperlink>
        </w:p>
        <w:p w14:paraId="6C279EF4" w14:textId="2A9358C3" w:rsidR="00D9373F" w:rsidRDefault="00D9373F" w:rsidP="00D9373F">
          <w:r w:rsidRPr="00FE05C5">
            <w:rPr>
              <w:b/>
              <w:bCs/>
              <w:highlight w:val="cyan"/>
            </w:rPr>
            <w:fldChar w:fldCharType="end"/>
          </w:r>
        </w:p>
      </w:sdtContent>
    </w:sdt>
    <w:p w14:paraId="706177F7" w14:textId="77777777" w:rsidR="001466B0" w:rsidRDefault="001466B0" w:rsidP="001466B0">
      <w:pPr>
        <w:sectPr w:rsidR="001466B0" w:rsidSect="00FA0C12">
          <w:footerReference w:type="default" r:id="rId15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5A1A3CFE" w14:textId="3BA2D210" w:rsidR="001466B0" w:rsidRDefault="001466B0" w:rsidP="001466B0"/>
    <w:p w14:paraId="4709E84F" w14:textId="3D6E4B6E" w:rsidR="0002754A" w:rsidRPr="00C167FC" w:rsidRDefault="0002754A" w:rsidP="00C167FC">
      <w:pPr>
        <w:pStyle w:val="Nadpisnzvyjin"/>
      </w:pPr>
      <w:r w:rsidRPr="00C167FC">
        <w:lastRenderedPageBreak/>
        <w:t xml:space="preserve">Seznam obrázků </w:t>
      </w:r>
    </w:p>
    <w:p w14:paraId="673EE7F4" w14:textId="2A108DAE" w:rsidR="00725B48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>
        <w:fldChar w:fldCharType="begin"/>
      </w:r>
      <w:r>
        <w:instrText xml:space="preserve"> TOC \h \z \c "Obr." </w:instrText>
      </w:r>
      <w:r>
        <w:fldChar w:fldCharType="separate"/>
      </w:r>
      <w:hyperlink w:anchor="_Toc529974559" w:history="1">
        <w:r w:rsidRPr="006C0B76">
          <w:rPr>
            <w:rStyle w:val="Hypertextovodkaz"/>
            <w:noProof/>
          </w:rPr>
          <w:t>Obr. 1.1 Četnosti různých velikostí bot v populaci žen, mužů a dětí (vlastní zpracování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99745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4368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6F75976D" w14:textId="44883645" w:rsidR="00725B48" w:rsidRDefault="00725B48" w:rsidP="009F04E0">
      <w:r>
        <w:fldChar w:fldCharType="end"/>
      </w:r>
    </w:p>
    <w:p w14:paraId="22CC0A58" w14:textId="6E6505FE" w:rsidR="009F04E0" w:rsidRPr="009F04E0" w:rsidRDefault="009F04E0" w:rsidP="009F04E0">
      <w:r>
        <w:t xml:space="preserve">Poznámka: </w:t>
      </w:r>
      <w:r w:rsidRPr="009F04E0">
        <w:t>Seznam obrázků</w:t>
      </w:r>
      <w:r w:rsidR="00283565">
        <w:t xml:space="preserve"> j</w:t>
      </w:r>
      <w:r w:rsidRPr="009F04E0">
        <w:t>e vhodn</w:t>
      </w:r>
      <w:r w:rsidR="00283565">
        <w:t>ý</w:t>
      </w:r>
      <w:r w:rsidRPr="009F04E0">
        <w:t xml:space="preserve"> použít, pokud počet obrázků v textu práce je větší než 20.</w:t>
      </w:r>
      <w:r>
        <w:t xml:space="preserve"> </w:t>
      </w:r>
      <w:r w:rsidRPr="009F04E0">
        <w:t xml:space="preserve">Seznam grafů </w:t>
      </w:r>
      <w:r w:rsidR="00283565">
        <w:t>j</w:t>
      </w:r>
      <w:r w:rsidRPr="009F04E0">
        <w:t>e vhodn</w:t>
      </w:r>
      <w:r w:rsidR="00283565">
        <w:t>ý</w:t>
      </w:r>
      <w:r w:rsidRPr="009F04E0">
        <w:t xml:space="preserve"> použít pouze v případě, že autor práce rozlišuje mezi obrázkem a grafem. Seznam grafů je utvářen, pokud je počet grafů větší než 20</w:t>
      </w:r>
      <w:r>
        <w:t xml:space="preserve">. V této šabloně </w:t>
      </w:r>
      <w:r w:rsidR="00725B48">
        <w:t>závěrečné</w:t>
      </w:r>
      <w:r>
        <w:t xml:space="preserve"> práce se grafy a obrázky nerozlišují. </w:t>
      </w:r>
    </w:p>
    <w:p w14:paraId="49B3758D" w14:textId="3277CFC7" w:rsidR="0002754A" w:rsidRDefault="0002754A" w:rsidP="00C167FC">
      <w:pPr>
        <w:pStyle w:val="Nadpisnzvyjin"/>
      </w:pPr>
      <w:r>
        <w:lastRenderedPageBreak/>
        <w:t xml:space="preserve">Seznam tabulek </w:t>
      </w:r>
    </w:p>
    <w:p w14:paraId="341D36C7" w14:textId="301CC20B" w:rsidR="00725B48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>
        <w:fldChar w:fldCharType="begin"/>
      </w:r>
      <w:r>
        <w:instrText xml:space="preserve"> TOC \h \z \c "Tab." </w:instrText>
      </w:r>
      <w:r>
        <w:fldChar w:fldCharType="separate"/>
      </w:r>
      <w:hyperlink w:anchor="_Toc529974579" w:history="1">
        <w:r w:rsidRPr="00A762D7">
          <w:rPr>
            <w:rStyle w:val="Hypertextovodkaz"/>
            <w:noProof/>
          </w:rPr>
          <w:t>Tab. 1.1 Záznam výsledků závodu robotů (vlastní zpracování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99745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4368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9CEA705" w14:textId="165188C8" w:rsidR="00725B48" w:rsidRDefault="00725B48" w:rsidP="009F04E0">
      <w:r>
        <w:fldChar w:fldCharType="end"/>
      </w:r>
    </w:p>
    <w:p w14:paraId="04972225" w14:textId="77EB3F6C" w:rsidR="009F04E0" w:rsidRPr="009F04E0" w:rsidRDefault="009F04E0" w:rsidP="009F04E0">
      <w:r w:rsidRPr="009F04E0">
        <w:t xml:space="preserve">Poznámka: Seznam tabulek </w:t>
      </w:r>
      <w:r w:rsidR="00283565">
        <w:t>j</w:t>
      </w:r>
      <w:r w:rsidRPr="009F04E0">
        <w:t>e vhodn</w:t>
      </w:r>
      <w:r w:rsidR="00283565">
        <w:t>ý</w:t>
      </w:r>
      <w:r w:rsidRPr="009F04E0">
        <w:t xml:space="preserve"> použít, pokud počet tabulek v textu práce je větší než 20.</w:t>
      </w:r>
    </w:p>
    <w:p w14:paraId="609CABB7" w14:textId="69E4D73E" w:rsidR="00481BA6" w:rsidRPr="00481BA6" w:rsidRDefault="00481BA6" w:rsidP="00481BA6"/>
    <w:p w14:paraId="04B17060" w14:textId="3E52B2AE" w:rsidR="0002754A" w:rsidRDefault="0002754A" w:rsidP="00C167FC">
      <w:pPr>
        <w:pStyle w:val="Nadpisnzvyjin"/>
      </w:pPr>
      <w:r>
        <w:lastRenderedPageBreak/>
        <w:t xml:space="preserve">Seznam výpisů programového kódu </w:t>
      </w:r>
    </w:p>
    <w:p w14:paraId="1E2B70B0" w14:textId="56053951" w:rsidR="00725B48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>
        <w:fldChar w:fldCharType="begin"/>
      </w:r>
      <w:r>
        <w:instrText xml:space="preserve"> TOC \h \z \c "Výpis" </w:instrText>
      </w:r>
      <w:r>
        <w:fldChar w:fldCharType="separate"/>
      </w:r>
      <w:hyperlink w:anchor="_Toc529974597" w:history="1">
        <w:r w:rsidRPr="00B26EC7">
          <w:rPr>
            <w:rStyle w:val="Hypertextovodkaz"/>
            <w:noProof/>
          </w:rPr>
          <w:t>Výpis 1.1 Ukázka formátování krátkého výpisu programového kódu (vlastní zpracování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29974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04368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93BE45E" w14:textId="62762B17" w:rsidR="00725B48" w:rsidRDefault="00725B48" w:rsidP="009F04E0">
      <w:r>
        <w:fldChar w:fldCharType="end"/>
      </w:r>
    </w:p>
    <w:p w14:paraId="04F46D21" w14:textId="6688E227" w:rsidR="009F04E0" w:rsidRPr="00481BA6" w:rsidRDefault="009F04E0" w:rsidP="009F04E0">
      <w:r>
        <w:t>Poznámka: Seznam výpisů programového kódu</w:t>
      </w:r>
      <w:r w:rsidR="00283565">
        <w:t xml:space="preserve"> j</w:t>
      </w:r>
      <w:r>
        <w:t>e vhodn</w:t>
      </w:r>
      <w:r w:rsidR="00283565">
        <w:t>ý</w:t>
      </w:r>
      <w:r>
        <w:t xml:space="preserve"> použít, pokud počet vložených objektů tohoto typu je větší než 20. </w:t>
      </w:r>
    </w:p>
    <w:p w14:paraId="2630D7A9" w14:textId="03ECB111" w:rsidR="0002754A" w:rsidRDefault="0002754A" w:rsidP="00C167FC">
      <w:pPr>
        <w:pStyle w:val="Nadpisnzvyjin"/>
      </w:pPr>
      <w:r>
        <w:lastRenderedPageBreak/>
        <w:t xml:space="preserve">Seznam zkratek </w:t>
      </w:r>
    </w:p>
    <w:p w14:paraId="1B857B53" w14:textId="08CEF0A1" w:rsidR="00337B81" w:rsidRPr="00337B81" w:rsidRDefault="00337B81" w:rsidP="00481BA6">
      <w:r w:rsidRPr="00337B81">
        <w:t>BP</w:t>
      </w:r>
      <w:r w:rsidR="002823F2">
        <w:t xml:space="preserve"> </w:t>
      </w:r>
      <w:r w:rsidRPr="00337B81">
        <w:tab/>
      </w:r>
      <w:r>
        <w:tab/>
      </w:r>
      <w:r w:rsidRPr="00337B81">
        <w:t>bakalářská práce</w:t>
      </w:r>
    </w:p>
    <w:p w14:paraId="3D99D432" w14:textId="39A238DD" w:rsidR="00337B81" w:rsidRPr="00337B81" w:rsidRDefault="00337B81" w:rsidP="00481BA6">
      <w:r w:rsidRPr="00337B81">
        <w:t xml:space="preserve">DP </w:t>
      </w:r>
      <w:r w:rsidRPr="00337B81">
        <w:tab/>
      </w:r>
      <w:r>
        <w:tab/>
      </w:r>
      <w:r w:rsidRPr="00337B81">
        <w:t>diplomová práce</w:t>
      </w:r>
    </w:p>
    <w:p w14:paraId="02D6376D" w14:textId="0A2DCE51" w:rsidR="00337B81" w:rsidRDefault="00337B81" w:rsidP="00481BA6">
      <w:r w:rsidRPr="00337B81">
        <w:t>FIS</w:t>
      </w:r>
      <w:r w:rsidRPr="00337B81">
        <w:tab/>
      </w:r>
      <w:r>
        <w:tab/>
      </w:r>
      <w:r w:rsidRPr="00337B81">
        <w:t>Fakulta informatiky a statistiky</w:t>
      </w:r>
    </w:p>
    <w:p w14:paraId="559901AD" w14:textId="446A4FCD" w:rsidR="009F04E0" w:rsidRDefault="009F04E0" w:rsidP="00481BA6">
      <w:r w:rsidRPr="009F04E0">
        <w:t>UNESCO</w:t>
      </w:r>
      <w:r>
        <w:tab/>
      </w:r>
      <w:r w:rsidR="00422F77" w:rsidRPr="00422F77">
        <w:t>Organizace OSN pro vzdělání, vědu a kulturu</w:t>
      </w:r>
    </w:p>
    <w:p w14:paraId="1A50C0D6" w14:textId="4D679038" w:rsidR="009F04E0" w:rsidRPr="00337B81" w:rsidRDefault="009F04E0" w:rsidP="00481BA6">
      <w:r w:rsidRPr="009F04E0">
        <w:t>NATO</w:t>
      </w:r>
      <w:r>
        <w:tab/>
      </w:r>
      <w:r>
        <w:tab/>
      </w:r>
      <w:r w:rsidRPr="009F04E0">
        <w:t>Severoatlantická aliance</w:t>
      </w:r>
    </w:p>
    <w:p w14:paraId="6837A7E7" w14:textId="77777777" w:rsidR="00B6668D" w:rsidRDefault="00B6668D" w:rsidP="009F04E0"/>
    <w:p w14:paraId="16EE4B0F" w14:textId="38E3F5FE" w:rsidR="009F04E0" w:rsidRPr="00337B81" w:rsidRDefault="009F04E0" w:rsidP="009F04E0">
      <w:r>
        <w:t>Poznámka: Seznam zkratek</w:t>
      </w:r>
      <w:r w:rsidR="00283565">
        <w:t xml:space="preserve"> j</w:t>
      </w:r>
      <w:r>
        <w:t>e vhodn</w:t>
      </w:r>
      <w:r w:rsidR="00283565">
        <w:t>ý</w:t>
      </w:r>
      <w:r>
        <w:t xml:space="preserve"> použít, pokud počet zkratek v textu práce je větší než 20 a nejedná se o zkratky běžné. </w:t>
      </w:r>
    </w:p>
    <w:p w14:paraId="5E21CA32" w14:textId="77777777" w:rsidR="004E2530" w:rsidRPr="00481BA6" w:rsidRDefault="004E2530" w:rsidP="00D9373F">
      <w:pPr>
        <w:pStyle w:val="Nadpis1neslovan"/>
      </w:pPr>
      <w:bookmarkStart w:id="0" w:name="_Toc530041136"/>
      <w:r w:rsidRPr="00481BA6">
        <w:lastRenderedPageBreak/>
        <w:t>Úvod</w:t>
      </w:r>
      <w:bookmarkEnd w:id="0"/>
    </w:p>
    <w:p w14:paraId="5156CA69" w14:textId="77777777" w:rsidR="004E2530" w:rsidRPr="004E2530" w:rsidRDefault="006D2806" w:rsidP="004E2530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>.</w:t>
      </w:r>
    </w:p>
    <w:p w14:paraId="09A00DB7" w14:textId="29E74575" w:rsidR="004E2530" w:rsidRPr="00481BA6" w:rsidRDefault="002421A4" w:rsidP="00E6723E">
      <w:pPr>
        <w:pStyle w:val="Nadpis1"/>
      </w:pPr>
      <w:bookmarkStart w:id="1" w:name="_Toc530041137"/>
      <w:r>
        <w:lastRenderedPageBreak/>
        <w:t>Obrázky, tabulky a programy</w:t>
      </w:r>
      <w:bookmarkEnd w:id="1"/>
      <w:r w:rsidR="00617E9D" w:rsidRPr="00481BA6">
        <w:t xml:space="preserve"> </w:t>
      </w:r>
    </w:p>
    <w:p w14:paraId="53F906FE" w14:textId="0D57BF58" w:rsidR="002421A4" w:rsidRPr="002421A4" w:rsidRDefault="002421A4" w:rsidP="002421A4">
      <w:r w:rsidRPr="002421A4">
        <w:t>Používání tabulek a grafů/obrázků v odborném textu má některá společná pravidla a některá</w:t>
      </w:r>
      <w:r>
        <w:t xml:space="preserve"> </w:t>
      </w:r>
      <w:r w:rsidRPr="002421A4">
        <w:t>specifická. Tabulky a grafy/obrázky neuvádíme přímo do textu, ale umístíme je buď na samostatné</w:t>
      </w:r>
      <w:r>
        <w:t xml:space="preserve"> </w:t>
      </w:r>
      <w:r w:rsidRPr="002421A4">
        <w:t xml:space="preserve">stránky nebo na vyhrazené místo v horní nebo dolní části běžných stránek. </w:t>
      </w:r>
    </w:p>
    <w:p w14:paraId="4C87EA7C" w14:textId="0DE8B78C" w:rsidR="002421A4" w:rsidRPr="002421A4" w:rsidRDefault="002421A4" w:rsidP="002421A4">
      <w:r w:rsidRPr="002421A4">
        <w:t>Grafy/obrázky a tabulky se číslují a jsou vybaveny legendou. Legenda má popisovat obsah</w:t>
      </w:r>
      <w:r>
        <w:t xml:space="preserve"> </w:t>
      </w:r>
      <w:r w:rsidRPr="002421A4">
        <w:t>grafu či tabulky tak podrobně, aby jim čtenář rozuměl bez důkladného studování textu práce.</w:t>
      </w:r>
    </w:p>
    <w:p w14:paraId="5C3AEAB6" w14:textId="622DD207" w:rsidR="006D2806" w:rsidRPr="00481BA6" w:rsidRDefault="002421A4" w:rsidP="002421A4">
      <w:r w:rsidRPr="002421A4">
        <w:t>Na tabulku a graf/obrázek musí být v textu číselný odkaz (lze důrazně doporučit dynamický</w:t>
      </w:r>
      <w:r>
        <w:t xml:space="preserve"> </w:t>
      </w:r>
      <w:r w:rsidRPr="002421A4">
        <w:t>mechanismus křížových referencí). Na příslušném místě textu pak</w:t>
      </w:r>
      <w:r>
        <w:t xml:space="preserve"> </w:t>
      </w:r>
      <w:r w:rsidRPr="002421A4">
        <w:t>shrneme ty nejdůležitější závěry, které lze z tabulky či grafu učinit. Text by měl být čitelný</w:t>
      </w:r>
      <w:r>
        <w:t xml:space="preserve"> </w:t>
      </w:r>
      <w:r w:rsidRPr="002421A4">
        <w:t>a srozumitelný i bez prohlížení tabulek a grafů a tabulky a grafy by měly být srozumitelné</w:t>
      </w:r>
      <w:r>
        <w:t xml:space="preserve"> </w:t>
      </w:r>
      <w:r w:rsidRPr="002421A4">
        <w:t>i bez podrobné četby textu</w:t>
      </w:r>
      <w:r w:rsidR="00000F71">
        <w:t>.</w:t>
      </w:r>
    </w:p>
    <w:p w14:paraId="5B4B4206" w14:textId="666C23AB" w:rsidR="004E2530" w:rsidRPr="00481BA6" w:rsidRDefault="002421A4" w:rsidP="00E6723E">
      <w:pPr>
        <w:pStyle w:val="Nadpis2"/>
      </w:pPr>
      <w:bookmarkStart w:id="2" w:name="_Toc530041138"/>
      <w:r>
        <w:t>Obrázky</w:t>
      </w:r>
      <w:bookmarkEnd w:id="2"/>
      <w:r w:rsidR="00617E9D" w:rsidRPr="00481BA6">
        <w:t xml:space="preserve"> </w:t>
      </w:r>
    </w:p>
    <w:p w14:paraId="773925B7" w14:textId="77777777" w:rsidR="002421A4" w:rsidRPr="002421A4" w:rsidRDefault="002421A4" w:rsidP="002421A4">
      <w:pPr>
        <w:autoSpaceDE w:val="0"/>
        <w:autoSpaceDN w:val="0"/>
        <w:adjustRightInd w:val="0"/>
        <w:spacing w:after="0"/>
        <w:jc w:val="left"/>
      </w:pPr>
      <w:r w:rsidRPr="002421A4">
        <w:t>Několik rad týkajících se obrázků a grafů.</w:t>
      </w:r>
    </w:p>
    <w:p w14:paraId="5F6C5B90" w14:textId="32FC17DF" w:rsidR="002421A4" w:rsidRPr="002421A4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2421A4">
        <w:t>Graf by měl být vytvořen ve velikosti, v níž bude použit v práci. Zmenšení příliš velkého</w:t>
      </w:r>
      <w:r w:rsidR="009400CD">
        <w:t xml:space="preserve"> </w:t>
      </w:r>
      <w:r w:rsidRPr="002421A4">
        <w:t>grafu vede ke špatné čitelnosti popisků.</w:t>
      </w:r>
      <w:r w:rsidR="00B27CD9">
        <w:t xml:space="preserve"> Naopak zvětšení příliš malého grafu vede k nízké grafické kvalitě.</w:t>
      </w:r>
    </w:p>
    <w:p w14:paraId="7B71E89F" w14:textId="08079612" w:rsidR="002421A4" w:rsidRPr="002421A4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2421A4">
        <w:t>Osy grafu musí být řádně popsány ve stejném jazyce, v jakém je psána práce (absenci</w:t>
      </w:r>
      <w:r w:rsidR="009400CD">
        <w:t xml:space="preserve"> </w:t>
      </w:r>
      <w:r w:rsidRPr="002421A4">
        <w:t>diakritiky lze tolerovat). Kreslíme-li graf hmotnosti proti výšce, nenecháme na nich</w:t>
      </w:r>
      <w:r w:rsidR="009400CD">
        <w:t xml:space="preserve"> </w:t>
      </w:r>
      <w:r w:rsidRPr="002421A4">
        <w:t xml:space="preserve">popisky </w:t>
      </w:r>
      <w:proofErr w:type="spellStart"/>
      <w:r w:rsidRPr="002421A4">
        <w:t>ht</w:t>
      </w:r>
      <w:proofErr w:type="spellEnd"/>
      <w:r w:rsidRPr="002421A4">
        <w:t xml:space="preserve"> a </w:t>
      </w:r>
      <w:proofErr w:type="spellStart"/>
      <w:r w:rsidRPr="002421A4">
        <w:t>wt</w:t>
      </w:r>
      <w:proofErr w:type="spellEnd"/>
      <w:r w:rsidRPr="002421A4">
        <w:t xml:space="preserve">, ale osy popíšeme </w:t>
      </w:r>
      <w:r w:rsidRPr="00B27CD9">
        <w:rPr>
          <w:i/>
        </w:rPr>
        <w:t>Výška [cm]</w:t>
      </w:r>
      <w:r w:rsidRPr="002421A4">
        <w:t xml:space="preserve"> a </w:t>
      </w:r>
      <w:r w:rsidRPr="00B27CD9">
        <w:rPr>
          <w:i/>
        </w:rPr>
        <w:t>Hmotnost [kg]</w:t>
      </w:r>
      <w:r w:rsidRPr="002421A4">
        <w:t>. Kreslíme-li graf funkce</w:t>
      </w:r>
      <w:r w:rsidR="00B27CD9">
        <w:t xml:space="preserve"> </w:t>
      </w:r>
      <w:r w:rsidRPr="00B27CD9">
        <w:rPr>
          <w:i/>
        </w:rPr>
        <w:t>h</w:t>
      </w:r>
      <w:r w:rsidRPr="002421A4">
        <w:t>(</w:t>
      </w:r>
      <w:r w:rsidRPr="00B27CD9">
        <w:rPr>
          <w:i/>
        </w:rPr>
        <w:t>x</w:t>
      </w:r>
      <w:r w:rsidRPr="002421A4">
        <w:t xml:space="preserve">), popíšeme osy </w:t>
      </w:r>
      <w:r w:rsidRPr="00B27CD9">
        <w:rPr>
          <w:i/>
        </w:rPr>
        <w:t>x</w:t>
      </w:r>
      <w:r w:rsidRPr="002421A4">
        <w:t xml:space="preserve"> a </w:t>
      </w:r>
      <w:r w:rsidRPr="00B27CD9">
        <w:rPr>
          <w:i/>
        </w:rPr>
        <w:t>h</w:t>
      </w:r>
      <w:r w:rsidRPr="002421A4">
        <w:t>(</w:t>
      </w:r>
      <w:r w:rsidRPr="00B27CD9">
        <w:rPr>
          <w:i/>
        </w:rPr>
        <w:t>x</w:t>
      </w:r>
      <w:r w:rsidRPr="002421A4">
        <w:t>). Každá osa musí mít jasně určenou škálu.</w:t>
      </w:r>
    </w:p>
    <w:p w14:paraId="0AAF7408" w14:textId="4AC34856" w:rsidR="002421A4" w:rsidRPr="002421A4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2421A4">
        <w:t>Chceme-li na dvourozměrném grafu vyznačit velké množství bodů, dáme pozor, aby</w:t>
      </w:r>
      <w:r w:rsidR="009400CD">
        <w:t xml:space="preserve"> </w:t>
      </w:r>
      <w:r w:rsidRPr="002421A4">
        <w:t>se neslily do jednolité černé tmy. Je-li bodů mnoho, zmenšíme velikost symbolu,</w:t>
      </w:r>
      <w:r w:rsidR="009400CD">
        <w:t xml:space="preserve"> </w:t>
      </w:r>
      <w:r w:rsidRPr="002421A4">
        <w:t>kterým</w:t>
      </w:r>
      <w:r w:rsidR="009400CD">
        <w:t xml:space="preserve"> </w:t>
      </w:r>
      <w:r w:rsidRPr="002421A4">
        <w:t>je vykreslujeme, anebo vybereme jen malou část bodů, kterou do grafu zaneseme.</w:t>
      </w:r>
      <w:r w:rsidR="009400CD">
        <w:t xml:space="preserve"> </w:t>
      </w:r>
      <w:r w:rsidRPr="002421A4">
        <w:t>Grafy, které obsahují tisíce bodů, dělají problémy hlavně v elektronických dokumentech,</w:t>
      </w:r>
      <w:r w:rsidR="009400CD">
        <w:t xml:space="preserve"> </w:t>
      </w:r>
      <w:r w:rsidRPr="002421A4">
        <w:t>protože výrazně zvětšují velikost souborů.</w:t>
      </w:r>
    </w:p>
    <w:p w14:paraId="18BDA825" w14:textId="716C6450" w:rsidR="002421A4" w:rsidRPr="002421A4" w:rsidRDefault="002421A4" w:rsidP="00435DE9">
      <w:pPr>
        <w:pStyle w:val="Odstavecseseznamem"/>
        <w:numPr>
          <w:ilvl w:val="0"/>
          <w:numId w:val="7"/>
        </w:numPr>
        <w:autoSpaceDE w:val="0"/>
        <w:autoSpaceDN w:val="0"/>
        <w:adjustRightInd w:val="0"/>
        <w:spacing w:after="0"/>
      </w:pPr>
      <w:r w:rsidRPr="002421A4">
        <w:t>Budeme-li práci tisknout černobíle, vyhneme se používání barev. Čáry rozlišujeme typem</w:t>
      </w:r>
      <w:r w:rsidR="009400CD">
        <w:t xml:space="preserve"> </w:t>
      </w:r>
      <w:r w:rsidRPr="002421A4">
        <w:t>(plná, tečkovaná, čerchovaná,</w:t>
      </w:r>
      <w:r w:rsidR="00B27CD9">
        <w:t xml:space="preserve"> </w:t>
      </w:r>
      <w:r w:rsidRPr="002421A4">
        <w:t>. . .), plochy dostatečně rozdílnými inten</w:t>
      </w:r>
      <w:r w:rsidR="00B27CD9">
        <w:t>z</w:t>
      </w:r>
      <w:r w:rsidRPr="002421A4">
        <w:t>itami šedé</w:t>
      </w:r>
      <w:r w:rsidR="009400CD">
        <w:t xml:space="preserve"> </w:t>
      </w:r>
      <w:r w:rsidRPr="002421A4">
        <w:t>nebo šrafováním. Význam jednotlivých typů čar a ploch vysvětlíme buď v textové legendě</w:t>
      </w:r>
      <w:r w:rsidR="009400CD">
        <w:t xml:space="preserve"> </w:t>
      </w:r>
      <w:r w:rsidRPr="002421A4">
        <w:t>ke grafu anebo v grafické legendě, která je přímo součástí obrázku.</w:t>
      </w:r>
    </w:p>
    <w:p w14:paraId="7130CE52" w14:textId="1C60F42E" w:rsidR="006D2806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2421A4">
        <w:t xml:space="preserve">Vyhýbejte se bitmapovým obrázkům o nízkém rozlišení a zejména </w:t>
      </w:r>
      <w:proofErr w:type="spellStart"/>
      <w:r w:rsidRPr="002421A4">
        <w:t>JPEGům</w:t>
      </w:r>
      <w:proofErr w:type="spellEnd"/>
      <w:r w:rsidRPr="002421A4">
        <w:t xml:space="preserve"> (zuby a</w:t>
      </w:r>
      <w:r w:rsidR="009400CD">
        <w:t xml:space="preserve"> </w:t>
      </w:r>
      <w:r w:rsidRPr="002421A4">
        <w:t xml:space="preserve">kompresní artefakty nevypadají na papíře pěkně). </w:t>
      </w:r>
    </w:p>
    <w:p w14:paraId="02CDEDC2" w14:textId="3791492B" w:rsidR="009400CD" w:rsidRDefault="009400CD" w:rsidP="009400CD">
      <w:pPr>
        <w:autoSpaceDE w:val="0"/>
        <w:autoSpaceDN w:val="0"/>
        <w:adjustRightInd w:val="0"/>
        <w:spacing w:after="0"/>
      </w:pPr>
    </w:p>
    <w:p w14:paraId="29EC4886" w14:textId="0EEF8757" w:rsidR="009400CD" w:rsidRDefault="009400CD" w:rsidP="00B63F0F">
      <w:pPr>
        <w:spacing w:line="276" w:lineRule="auto"/>
      </w:pPr>
      <w:r>
        <w:t xml:space="preserve">Nadpisy </w:t>
      </w:r>
      <w:r w:rsidR="00283565">
        <w:t>o</w:t>
      </w:r>
      <w:r>
        <w:t xml:space="preserve">brázků vkládejte přes </w:t>
      </w:r>
      <w:r w:rsidRPr="00E62E41">
        <w:rPr>
          <w:i/>
        </w:rPr>
        <w:t>Reference</w:t>
      </w:r>
      <w:r>
        <w:t xml:space="preserve"> a </w:t>
      </w:r>
      <w:r w:rsidRPr="00E62E41">
        <w:rPr>
          <w:i/>
        </w:rPr>
        <w:t>Vložit titulek</w:t>
      </w:r>
      <w:r>
        <w:t>. Křížovým odkazem (</w:t>
      </w:r>
      <w:r w:rsidRPr="00E62E41">
        <w:rPr>
          <w:i/>
        </w:rPr>
        <w:t>Vložení</w:t>
      </w:r>
      <w:r>
        <w:t xml:space="preserve"> – </w:t>
      </w:r>
      <w:r w:rsidRPr="00E62E41">
        <w:rPr>
          <w:i/>
        </w:rPr>
        <w:t>Záložka</w:t>
      </w:r>
      <w:r>
        <w:t xml:space="preserve"> a následně </w:t>
      </w:r>
      <w:r w:rsidRPr="00E62E41">
        <w:rPr>
          <w:i/>
        </w:rPr>
        <w:t>Vložení</w:t>
      </w:r>
      <w:r>
        <w:t xml:space="preserve"> – </w:t>
      </w:r>
      <w:r w:rsidRPr="00E62E41">
        <w:rPr>
          <w:i/>
        </w:rPr>
        <w:t>Křížový odkaz</w:t>
      </w:r>
      <w:r>
        <w:t>) se pak na něj odvolejte v textu práce (vi</w:t>
      </w:r>
      <w:r w:rsidR="00EB323A">
        <w:t>z</w:t>
      </w:r>
      <w:r w:rsidR="00E62E41">
        <w:t xml:space="preserve"> </w:t>
      </w:r>
      <w:bookmarkStart w:id="3" w:name="Ukazka_formatovani"/>
      <w:bookmarkEnd w:id="3"/>
      <w:r w:rsidR="00E62E41">
        <w:fldChar w:fldCharType="begin"/>
      </w:r>
      <w:r w:rsidR="00E62E41">
        <w:instrText xml:space="preserve"> REF _Ref530037702 \h </w:instrText>
      </w:r>
      <w:r w:rsidR="00E62E41">
        <w:fldChar w:fldCharType="separate"/>
      </w:r>
      <w:r w:rsidR="00604368">
        <w:t xml:space="preserve">Obr. </w:t>
      </w:r>
      <w:r w:rsidR="00604368">
        <w:rPr>
          <w:noProof/>
        </w:rPr>
        <w:t>1</w:t>
      </w:r>
      <w:r w:rsidR="00604368">
        <w:t>.</w:t>
      </w:r>
      <w:r w:rsidR="00604368">
        <w:rPr>
          <w:noProof/>
        </w:rPr>
        <w:t>1</w:t>
      </w:r>
      <w:r w:rsidR="00E62E41">
        <w:fldChar w:fldCharType="end"/>
      </w:r>
      <w:r>
        <w:t>). Stejný princip platí pro titulky tabulek</w:t>
      </w:r>
      <w:r w:rsidR="00B63F0F">
        <w:t xml:space="preserve"> a výpisů z programu.</w:t>
      </w:r>
      <w:r w:rsidR="00283565">
        <w:t xml:space="preserve"> U tabulek se popisek vkládá nad ni, popisky obrázků se vkládají pod</w:t>
      </w:r>
      <w:r w:rsidR="00B85579">
        <w:t xml:space="preserve"> objekt</w:t>
      </w:r>
      <w:r w:rsidR="00283565">
        <w:t>.</w:t>
      </w:r>
    </w:p>
    <w:p w14:paraId="352F4C8D" w14:textId="52908435" w:rsidR="009400CD" w:rsidRDefault="009400CD" w:rsidP="009400CD">
      <w:r>
        <w:rPr>
          <w:noProof/>
          <w:lang w:val="en-US"/>
          <w14:numForm w14:val="default"/>
        </w:rPr>
        <w:lastRenderedPageBreak/>
        <w:drawing>
          <wp:inline distT="0" distB="0" distL="0" distR="0" wp14:anchorId="62B97511" wp14:editId="1C04DDE6">
            <wp:extent cx="5486400" cy="3200400"/>
            <wp:effectExtent l="0" t="0" r="0" b="0"/>
            <wp:docPr id="2" name="Graf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608B6FEF" w14:textId="26EBFB80" w:rsidR="009400CD" w:rsidRDefault="00E62E41" w:rsidP="00CE3ACB">
      <w:pPr>
        <w:pStyle w:val="Titulek"/>
        <w:jc w:val="center"/>
      </w:pPr>
      <w:bookmarkStart w:id="4" w:name="_Ref530037702"/>
      <w:bookmarkStart w:id="5" w:name="_Toc529224302"/>
      <w:bookmarkStart w:id="6" w:name="_Toc529974559"/>
      <w:r>
        <w:t xml:space="preserve">Obr. </w:t>
      </w:r>
      <w:r w:rsidR="00645A99">
        <w:rPr>
          <w:noProof/>
        </w:rPr>
        <w:fldChar w:fldCharType="begin"/>
      </w:r>
      <w:r w:rsidR="00645A99">
        <w:rPr>
          <w:noProof/>
        </w:rPr>
        <w:instrText xml:space="preserve"> STYLEREF 1 \s </w:instrText>
      </w:r>
      <w:r w:rsidR="00645A99">
        <w:rPr>
          <w:noProof/>
        </w:rPr>
        <w:fldChar w:fldCharType="separate"/>
      </w:r>
      <w:r w:rsidR="00604368">
        <w:rPr>
          <w:noProof/>
        </w:rPr>
        <w:t>1</w:t>
      </w:r>
      <w:r w:rsidR="00645A99">
        <w:rPr>
          <w:noProof/>
        </w:rPr>
        <w:fldChar w:fldCharType="end"/>
      </w:r>
      <w:r>
        <w:t>.</w:t>
      </w:r>
      <w:r w:rsidR="00645A99">
        <w:rPr>
          <w:noProof/>
        </w:rPr>
        <w:fldChar w:fldCharType="begin"/>
      </w:r>
      <w:r w:rsidR="00645A99">
        <w:rPr>
          <w:noProof/>
        </w:rPr>
        <w:instrText xml:space="preserve"> SEQ Obr. \* ARABIC \s 1 </w:instrText>
      </w:r>
      <w:r w:rsidR="00645A99">
        <w:rPr>
          <w:noProof/>
        </w:rPr>
        <w:fldChar w:fldCharType="separate"/>
      </w:r>
      <w:r w:rsidR="00604368">
        <w:rPr>
          <w:noProof/>
        </w:rPr>
        <w:t>1</w:t>
      </w:r>
      <w:r w:rsidR="00645A99">
        <w:rPr>
          <w:noProof/>
        </w:rPr>
        <w:fldChar w:fldCharType="end"/>
      </w:r>
      <w:bookmarkEnd w:id="4"/>
      <w:r>
        <w:t xml:space="preserve"> </w:t>
      </w:r>
      <w:r w:rsidR="009400CD">
        <w:t>Četnosti různých velikostí bot v populaci žen, mužů a dětí (</w:t>
      </w:r>
      <w:r w:rsidR="00B27CD9">
        <w:t xml:space="preserve">data ČSÚ, </w:t>
      </w:r>
      <w:r w:rsidR="009400CD">
        <w:t>vlastní zpracování)</w:t>
      </w:r>
      <w:bookmarkEnd w:id="5"/>
      <w:bookmarkEnd w:id="6"/>
    </w:p>
    <w:p w14:paraId="295F8C98" w14:textId="4B4E89FA" w:rsidR="004E2530" w:rsidRPr="004A00D7" w:rsidRDefault="00EB323A" w:rsidP="004A00D7">
      <w:pPr>
        <w:pStyle w:val="Nadpis3"/>
      </w:pPr>
      <w:bookmarkStart w:id="7" w:name="_Toc530041139"/>
      <w:r>
        <w:t>Tabulky</w:t>
      </w:r>
      <w:bookmarkEnd w:id="7"/>
    </w:p>
    <w:p w14:paraId="422C29BC" w14:textId="77777777" w:rsidR="00EB323A" w:rsidRPr="00EB323A" w:rsidRDefault="00EB323A" w:rsidP="00EB323A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EB323A">
        <w:rPr>
          <w:rFonts w:cs="LMRoman10-Regular"/>
          <w14:numForm w14:val="default"/>
        </w:rPr>
        <w:t xml:space="preserve">U </w:t>
      </w:r>
      <w:r w:rsidRPr="00EB323A">
        <w:rPr>
          <w:rFonts w:cs="LMRoman10-Bold"/>
          <w:b/>
          <w:bCs/>
          <w14:numForm w14:val="default"/>
        </w:rPr>
        <w:t xml:space="preserve">tabulek </w:t>
      </w:r>
      <w:r w:rsidRPr="00EB323A">
        <w:rPr>
          <w:rFonts w:cs="LMRoman10-Regular"/>
          <w14:numForm w14:val="default"/>
        </w:rPr>
        <w:t>se doporučuje dodržovat následující pravidla:</w:t>
      </w:r>
    </w:p>
    <w:p w14:paraId="54D970A8" w14:textId="4C2F36C2" w:rsidR="00C23536" w:rsidRPr="00C23536" w:rsidRDefault="00C23536" w:rsidP="00C7788F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>
        <w:t>Do textu závěrečné práce se nikdy nekopírují tabulky ze statistického softwaru. V typických tabulkách, které tisknou na obrazovku statistické softwary, je rovněž více informací, než je potřeba prezentovat.</w:t>
      </w:r>
    </w:p>
    <w:p w14:paraId="3D70C4F6" w14:textId="7BFA8551" w:rsidR="00EB323A" w:rsidRPr="00EB323A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EB323A">
        <w:rPr>
          <w:rFonts w:cs="LMRoman10-Regular"/>
          <w14:numForm w14:val="default"/>
        </w:rPr>
        <w:t>Vyhýbat se svislým linkám. Silnějšími vodorovnými linkami oddělit tabulku od okolního textu včetně legendy, slabšími vodorovnými linkami oddělovat záhlaví sloupců od těla</w:t>
      </w:r>
      <w:r>
        <w:rPr>
          <w:rFonts w:cs="LMRoman10-Regular"/>
          <w14:numForm w14:val="default"/>
        </w:rPr>
        <w:t xml:space="preserve"> </w:t>
      </w:r>
      <w:r w:rsidRPr="00EB323A">
        <w:rPr>
          <w:rFonts w:cs="LMRoman10-Regular"/>
          <w14:numForm w14:val="default"/>
        </w:rPr>
        <w:t xml:space="preserve">tabulky a jednotlivé části tabulky mezi sebou. </w:t>
      </w:r>
    </w:p>
    <w:p w14:paraId="1915F036" w14:textId="345B2506" w:rsidR="00EB323A" w:rsidRPr="00EB323A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EB323A">
        <w:rPr>
          <w:rFonts w:cs="LMRoman10-Regular"/>
          <w14:numForm w14:val="default"/>
        </w:rPr>
        <w:t>Neměnit typ, formát a význam obsahu políček v tomtéž sloupci (není dobré do téhož</w:t>
      </w:r>
      <w:r>
        <w:rPr>
          <w:rFonts w:cs="LMRoman10-Regular"/>
          <w14:numForm w14:val="default"/>
        </w:rPr>
        <w:t xml:space="preserve"> </w:t>
      </w:r>
      <w:r w:rsidRPr="00EB323A">
        <w:rPr>
          <w:rFonts w:cs="LMRoman10-Regular"/>
          <w14:numForm w14:val="default"/>
        </w:rPr>
        <w:t xml:space="preserve">sloupce zapisovat tu průměr, </w:t>
      </w:r>
      <w:r>
        <w:rPr>
          <w:rFonts w:cs="LMRoman10-Regular"/>
          <w14:numForm w14:val="default"/>
        </w:rPr>
        <w:t>jinde</w:t>
      </w:r>
      <w:r w:rsidRPr="00EB323A">
        <w:rPr>
          <w:rFonts w:cs="LMRoman10-Regular"/>
          <w14:numForm w14:val="default"/>
        </w:rPr>
        <w:t xml:space="preserve"> procenta).</w:t>
      </w:r>
    </w:p>
    <w:p w14:paraId="0B648AA2" w14:textId="01DB1EBE" w:rsidR="00EB323A" w:rsidRPr="00EB323A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EB323A">
        <w:rPr>
          <w:rFonts w:cs="LMRoman10-Regular"/>
          <w14:numForm w14:val="default"/>
        </w:rPr>
        <w:t xml:space="preserve">Neopakovat tentýž obsah políček mnohokrát za sebou. Máme-li sloupec </w:t>
      </w:r>
      <w:r w:rsidRPr="00EB323A">
        <w:rPr>
          <w:rFonts w:cs="LMRoman10-Italic"/>
          <w:i/>
          <w:iCs/>
          <w14:numForm w14:val="default"/>
        </w:rPr>
        <w:t>Rozptyl</w:t>
      </w:r>
      <w:r w:rsidRPr="00EB323A">
        <w:rPr>
          <w:rFonts w:cs="LMRoman10-Regular"/>
          <w14:numForm w14:val="default"/>
        </w:rPr>
        <w:t>, který v prvních deseti řádcích obsahuje hodnotu 0</w:t>
      </w:r>
      <w:r w:rsidRPr="00EB323A">
        <w:rPr>
          <w:rFonts w:eastAsia="LMMathItalic10-Regular" w:cs="LMMathItalic10-Regular"/>
          <w:i/>
          <w:iCs/>
          <w14:numForm w14:val="default"/>
        </w:rPr>
        <w:t>,</w:t>
      </w:r>
      <w:r w:rsidRPr="00EB323A">
        <w:rPr>
          <w:rFonts w:cs="LMRoman10-Regular"/>
          <w14:numForm w14:val="default"/>
        </w:rPr>
        <w:t>5 a v druhých deseti řádcích hodnotu 1</w:t>
      </w:r>
      <w:r w:rsidRPr="00EB323A">
        <w:rPr>
          <w:rFonts w:eastAsia="LMMathItalic10-Regular" w:cs="LMMathItalic10-Regular"/>
          <w:i/>
          <w:iCs/>
          <w14:numForm w14:val="default"/>
        </w:rPr>
        <w:t>,</w:t>
      </w:r>
      <w:r w:rsidRPr="00EB323A">
        <w:rPr>
          <w:rFonts w:cs="LMRoman10-Regular"/>
          <w14:numForm w14:val="default"/>
        </w:rPr>
        <w:t xml:space="preserve">5, pak tento sloupec raději zrušíme a vyřešíme to jinak. Například můžeme tabulku rozdělit na dvě nebo do ní vložit popisné řádky, které informují o nějaké proměnné hodnotě opakující se v následujícím oddíle tabulky (např. </w:t>
      </w:r>
      <w:r w:rsidRPr="00EB323A">
        <w:rPr>
          <w:rFonts w:cs="LMRoman10-Italic"/>
          <w:i/>
          <w:iCs/>
          <w14:numForm w14:val="default"/>
        </w:rPr>
        <w:t xml:space="preserve">„Rozptyl </w:t>
      </w:r>
      <w:r w:rsidRPr="00EB323A">
        <w:rPr>
          <w:rFonts w:cs="LMRoman10-Regular"/>
          <w14:numForm w14:val="default"/>
        </w:rPr>
        <w:t>= 0</w:t>
      </w:r>
      <w:r w:rsidRPr="00EB323A">
        <w:rPr>
          <w:rFonts w:eastAsia="LMMathItalic10-Regular" w:cs="LMMathItalic10-Regular"/>
          <w:i/>
          <w:iCs/>
          <w14:numForm w14:val="default"/>
        </w:rPr>
        <w:t>,</w:t>
      </w:r>
      <w:r w:rsidRPr="00EB323A">
        <w:rPr>
          <w:rFonts w:cs="LMRoman10-Regular"/>
          <w14:numForm w14:val="default"/>
        </w:rPr>
        <w:t>5</w:t>
      </w:r>
      <w:r w:rsidRPr="00EB323A">
        <w:rPr>
          <w:rFonts w:cs="LMRoman10-Italic"/>
          <w:i/>
          <w:iCs/>
          <w14:numForm w14:val="default"/>
        </w:rPr>
        <w:t xml:space="preserve">“ </w:t>
      </w:r>
      <w:r w:rsidRPr="00EB323A">
        <w:rPr>
          <w:rFonts w:cs="LMRoman10-Regular"/>
          <w14:numForm w14:val="default"/>
        </w:rPr>
        <w:t xml:space="preserve">a níže </w:t>
      </w:r>
      <w:r w:rsidRPr="00EB323A">
        <w:rPr>
          <w:rFonts w:cs="LMRoman10-Italic"/>
          <w:i/>
          <w:iCs/>
          <w14:numForm w14:val="default"/>
        </w:rPr>
        <w:t xml:space="preserve">„Rozptyl </w:t>
      </w:r>
      <w:r w:rsidRPr="00EB323A">
        <w:rPr>
          <w:rFonts w:cs="LMRoman10-Regular"/>
          <w14:numForm w14:val="default"/>
        </w:rPr>
        <w:t>=</w:t>
      </w:r>
      <w:r>
        <w:rPr>
          <w:rFonts w:cs="LMRoman10-Regular"/>
          <w14:numForm w14:val="default"/>
        </w:rPr>
        <w:t xml:space="preserve"> </w:t>
      </w:r>
      <w:r w:rsidRPr="00EB323A">
        <w:rPr>
          <w:rFonts w:cs="LMRoman10-Regular"/>
          <w14:numForm w14:val="default"/>
        </w:rPr>
        <w:t>1</w:t>
      </w:r>
      <w:r w:rsidRPr="00EB323A">
        <w:rPr>
          <w:rFonts w:eastAsia="LMMathItalic10-Regular" w:cs="LMMathItalic10-Regular"/>
          <w:i/>
          <w:iCs/>
          <w14:numForm w14:val="default"/>
        </w:rPr>
        <w:t>,</w:t>
      </w:r>
      <w:r w:rsidRPr="00EB323A">
        <w:rPr>
          <w:rFonts w:cs="LMRoman10-Regular"/>
          <w14:numForm w14:val="default"/>
        </w:rPr>
        <w:t>5</w:t>
      </w:r>
      <w:r w:rsidRPr="00EB323A">
        <w:rPr>
          <w:rFonts w:cs="LMRoman10-Italic"/>
          <w:i/>
          <w:iCs/>
          <w14:numForm w14:val="default"/>
        </w:rPr>
        <w:t>“</w:t>
      </w:r>
      <w:r w:rsidRPr="00EB323A">
        <w:rPr>
          <w:rFonts w:cs="LMRoman10-Regular"/>
          <w14:numForm w14:val="default"/>
        </w:rPr>
        <w:t>).</w:t>
      </w:r>
    </w:p>
    <w:p w14:paraId="2B272CF7" w14:textId="0EB21152" w:rsidR="00EB323A" w:rsidRPr="00EB323A" w:rsidRDefault="00C23536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>
        <w:rPr>
          <w:rFonts w:cs="LMRoman10-Regular"/>
          <w14:numForm w14:val="default"/>
        </w:rPr>
        <w:t xml:space="preserve">Všechna čísla jsou uvedena s přesností na stejný počet platných číslic. </w:t>
      </w:r>
      <w:r w:rsidRPr="00EB323A">
        <w:rPr>
          <w:rFonts w:cs="LMRoman10-Regular"/>
          <w14:numForm w14:val="default"/>
        </w:rPr>
        <w:t>Čísla v tabulce zarovnávat na desetinnou čárku.</w:t>
      </w:r>
    </w:p>
    <w:p w14:paraId="1BB0BF4D" w14:textId="278B3D05" w:rsidR="00EB323A" w:rsidRPr="00EB323A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</w:pPr>
      <w:r w:rsidRPr="00EB323A">
        <w:rPr>
          <w:rFonts w:cs="LMRoman10-Regular"/>
          <w14:numForm w14:val="default"/>
        </w:rPr>
        <w:t>V tabulce je někdy potřebné používat zkratky, které se jinde nevyskytují. Tyto zkratky můžeme vysvětlit v legendě nebo v poznámkách pod tabulkou. Poznámky pod tabulkou</w:t>
      </w:r>
      <w:r>
        <w:rPr>
          <w:rFonts w:cs="LMRoman10-Regular"/>
          <w14:numForm w14:val="default"/>
        </w:rPr>
        <w:t xml:space="preserve"> </w:t>
      </w:r>
      <w:r w:rsidRPr="00EB323A">
        <w:rPr>
          <w:rFonts w:cs="LMRoman10-Regular"/>
          <w14:numForm w14:val="default"/>
        </w:rPr>
        <w:t>můžeme využít i k podrobnějšímu vysvětlení významu některých sloupců nebo hodnot.</w:t>
      </w:r>
    </w:p>
    <w:p w14:paraId="4E8D3FB0" w14:textId="0CB9B868" w:rsidR="00EB323A" w:rsidRDefault="00EB323A" w:rsidP="004A00D7"/>
    <w:p w14:paraId="0396682F" w14:textId="77777777" w:rsidR="004401D0" w:rsidRDefault="004401D0">
      <w:pPr>
        <w:spacing w:after="160" w:line="259" w:lineRule="auto"/>
        <w:jc w:val="left"/>
        <w:rPr>
          <w:iCs/>
          <w:sz w:val="20"/>
          <w:szCs w:val="18"/>
        </w:rPr>
      </w:pPr>
      <w:bookmarkStart w:id="8" w:name="_Ref529965680"/>
      <w:bookmarkStart w:id="9" w:name="_Toc529224312"/>
      <w:bookmarkStart w:id="10" w:name="_Ref529803422"/>
      <w:bookmarkStart w:id="11" w:name="_Toc529974579"/>
      <w:r>
        <w:br w:type="page"/>
      </w:r>
    </w:p>
    <w:p w14:paraId="6B4E2506" w14:textId="2F98B4B4" w:rsidR="00EB323A" w:rsidRDefault="00EB323A" w:rsidP="00CE3ACB">
      <w:pPr>
        <w:pStyle w:val="Titulek"/>
        <w:jc w:val="center"/>
      </w:pPr>
      <w:bookmarkStart w:id="12" w:name="_Ref530642297"/>
      <w:r>
        <w:lastRenderedPageBreak/>
        <w:t xml:space="preserve">Tab. </w:t>
      </w:r>
      <w:r w:rsidR="008B229A">
        <w:rPr>
          <w:noProof/>
        </w:rPr>
        <w:fldChar w:fldCharType="begin"/>
      </w:r>
      <w:r w:rsidR="008B229A">
        <w:rPr>
          <w:noProof/>
        </w:rPr>
        <w:instrText xml:space="preserve"> STYLEREF 1 \s </w:instrText>
      </w:r>
      <w:r w:rsidR="008B229A">
        <w:rPr>
          <w:noProof/>
        </w:rPr>
        <w:fldChar w:fldCharType="separate"/>
      </w:r>
      <w:r w:rsidR="00604368">
        <w:rPr>
          <w:noProof/>
        </w:rPr>
        <w:t>1</w:t>
      </w:r>
      <w:r w:rsidR="008B229A">
        <w:rPr>
          <w:noProof/>
        </w:rPr>
        <w:fldChar w:fldCharType="end"/>
      </w:r>
      <w:r>
        <w:t>.</w:t>
      </w:r>
      <w:r w:rsidR="008B229A">
        <w:rPr>
          <w:noProof/>
        </w:rPr>
        <w:fldChar w:fldCharType="begin"/>
      </w:r>
      <w:r w:rsidR="008B229A">
        <w:rPr>
          <w:noProof/>
        </w:rPr>
        <w:instrText xml:space="preserve"> SEQ Tab. \* ARABIC \s 1 </w:instrText>
      </w:r>
      <w:r w:rsidR="008B229A">
        <w:rPr>
          <w:noProof/>
        </w:rPr>
        <w:fldChar w:fldCharType="separate"/>
      </w:r>
      <w:r w:rsidR="00604368">
        <w:rPr>
          <w:noProof/>
        </w:rPr>
        <w:t>1</w:t>
      </w:r>
      <w:r w:rsidR="008B229A">
        <w:rPr>
          <w:noProof/>
        </w:rPr>
        <w:fldChar w:fldCharType="end"/>
      </w:r>
      <w:bookmarkEnd w:id="8"/>
      <w:bookmarkEnd w:id="12"/>
      <w:r w:rsidRPr="004A00D7">
        <w:t xml:space="preserve"> </w:t>
      </w:r>
      <w:r w:rsidR="00E21B3E">
        <w:t>Maximální věrohodné odhady v modelu M</w:t>
      </w:r>
      <w:r>
        <w:t xml:space="preserve"> (</w:t>
      </w:r>
      <w:r w:rsidR="00B27CD9">
        <w:t xml:space="preserve">data ČSÚ, </w:t>
      </w:r>
      <w:r>
        <w:t>vlastní zpracování)</w:t>
      </w:r>
      <w:bookmarkEnd w:id="9"/>
      <w:bookmarkEnd w:id="10"/>
      <w:bookmarkEnd w:id="11"/>
    </w:p>
    <w:tbl>
      <w:tblPr>
        <w:tblStyle w:val="Styl1"/>
        <w:tblW w:w="0" w:type="auto"/>
        <w:jc w:val="center"/>
        <w:tblLook w:val="0620" w:firstRow="1" w:lastRow="0" w:firstColumn="0" w:lastColumn="0" w:noHBand="1" w:noVBand="1"/>
      </w:tblPr>
      <w:tblGrid>
        <w:gridCol w:w="1457"/>
        <w:gridCol w:w="901"/>
        <w:gridCol w:w="1824"/>
        <w:gridCol w:w="1292"/>
      </w:tblGrid>
      <w:tr w:rsidR="00EB323A" w:rsidRPr="004A00D7" w14:paraId="1961A7A7" w14:textId="77777777" w:rsidTr="009F3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</w:tcPr>
          <w:p w14:paraId="2FEF5237" w14:textId="7AE7F8C5" w:rsidR="00EB323A" w:rsidRPr="004A00D7" w:rsidRDefault="00E21B3E" w:rsidP="00435DE9">
            <w:pPr>
              <w:spacing w:after="60"/>
            </w:pPr>
            <w:proofErr w:type="spellStart"/>
            <w:r>
              <w:t>Efekt</w:t>
            </w:r>
            <w:proofErr w:type="spellEnd"/>
          </w:p>
        </w:tc>
        <w:tc>
          <w:tcPr>
            <w:tcW w:w="0" w:type="auto"/>
          </w:tcPr>
          <w:p w14:paraId="0B31C55A" w14:textId="0948B65E" w:rsidR="00EB323A" w:rsidRPr="004A00D7" w:rsidRDefault="00E21B3E" w:rsidP="00E21B3E">
            <w:pPr>
              <w:spacing w:after="60"/>
              <w:jc w:val="center"/>
            </w:pPr>
            <w:proofErr w:type="spellStart"/>
            <w:r>
              <w:t>Odhad</w:t>
            </w:r>
            <w:proofErr w:type="spellEnd"/>
          </w:p>
        </w:tc>
        <w:tc>
          <w:tcPr>
            <w:tcW w:w="0" w:type="auto"/>
          </w:tcPr>
          <w:p w14:paraId="0F6CB81C" w14:textId="737D6538" w:rsidR="00EB323A" w:rsidRPr="004A00D7" w:rsidRDefault="00E21B3E" w:rsidP="00E21B3E">
            <w:pPr>
              <w:spacing w:after="60"/>
              <w:jc w:val="center"/>
            </w:pPr>
            <w:proofErr w:type="spellStart"/>
            <w:r>
              <w:t>Směrod</w:t>
            </w:r>
            <w:proofErr w:type="spellEnd"/>
            <w:r>
              <w:t xml:space="preserve">. </w:t>
            </w:r>
            <w:proofErr w:type="spellStart"/>
            <w:r>
              <w:t>chyba</w:t>
            </w:r>
            <w:r w:rsidRPr="00E21B3E">
              <w:rPr>
                <w:vertAlign w:val="superscript"/>
              </w:rPr>
              <w:t>a</w:t>
            </w:r>
            <w:proofErr w:type="spellEnd"/>
          </w:p>
        </w:tc>
        <w:tc>
          <w:tcPr>
            <w:tcW w:w="0" w:type="auto"/>
          </w:tcPr>
          <w:p w14:paraId="58DFB64E" w14:textId="131F8C55" w:rsidR="00EB323A" w:rsidRPr="004A00D7" w:rsidRDefault="00E21B3E" w:rsidP="00E21B3E">
            <w:pPr>
              <w:spacing w:after="60"/>
              <w:jc w:val="center"/>
            </w:pPr>
            <w:r>
              <w:t>P-</w:t>
            </w:r>
            <w:proofErr w:type="spellStart"/>
            <w:r>
              <w:t>hodnota</w:t>
            </w:r>
            <w:proofErr w:type="spellEnd"/>
          </w:p>
        </w:tc>
      </w:tr>
      <w:tr w:rsidR="00EB323A" w:rsidRPr="004A00D7" w14:paraId="550FDE52" w14:textId="77777777" w:rsidTr="009F333A">
        <w:trPr>
          <w:jc w:val="center"/>
        </w:trPr>
        <w:tc>
          <w:tcPr>
            <w:tcW w:w="0" w:type="auto"/>
          </w:tcPr>
          <w:p w14:paraId="526978ED" w14:textId="7BBF9DDB" w:rsidR="00EB323A" w:rsidRPr="004A00D7" w:rsidRDefault="00E21B3E" w:rsidP="00435DE9">
            <w:pPr>
              <w:pStyle w:val="Textvtabulce"/>
            </w:pPr>
            <w:r>
              <w:t xml:space="preserve">Abs. </w:t>
            </w:r>
            <w:proofErr w:type="spellStart"/>
            <w:r>
              <w:t>člen</w:t>
            </w:r>
            <w:proofErr w:type="spellEnd"/>
          </w:p>
        </w:tc>
        <w:tc>
          <w:tcPr>
            <w:tcW w:w="0" w:type="auto"/>
          </w:tcPr>
          <w:p w14:paraId="3350EBF9" w14:textId="3ECE6E45" w:rsidR="00EB323A" w:rsidRPr="004A00D7" w:rsidRDefault="00E21B3E" w:rsidP="00E21B3E">
            <w:pPr>
              <w:spacing w:after="60"/>
              <w:jc w:val="center"/>
            </w:pPr>
            <w:r w:rsidRPr="00E21B3E">
              <w:t>−10,01</w:t>
            </w:r>
          </w:p>
        </w:tc>
        <w:tc>
          <w:tcPr>
            <w:tcW w:w="0" w:type="auto"/>
          </w:tcPr>
          <w:p w14:paraId="42797B0F" w14:textId="142EF04A" w:rsidR="00EB323A" w:rsidRPr="004A00D7" w:rsidRDefault="00E21B3E" w:rsidP="00E21B3E">
            <w:pPr>
              <w:spacing w:after="60"/>
              <w:jc w:val="center"/>
            </w:pPr>
            <w:r w:rsidRPr="00E21B3E">
              <w:t>1,01</w:t>
            </w:r>
          </w:p>
        </w:tc>
        <w:tc>
          <w:tcPr>
            <w:tcW w:w="0" w:type="auto"/>
          </w:tcPr>
          <w:p w14:paraId="4972D2DA" w14:textId="13716A50" w:rsidR="00EB323A" w:rsidRPr="004A00D7" w:rsidRDefault="00E21B3E" w:rsidP="00E21B3E">
            <w:pPr>
              <w:spacing w:after="60"/>
              <w:jc w:val="center"/>
            </w:pPr>
            <w:r w:rsidRPr="00E21B3E">
              <w:t>—</w:t>
            </w:r>
          </w:p>
        </w:tc>
      </w:tr>
      <w:tr w:rsidR="00EB323A" w:rsidRPr="004A00D7" w14:paraId="6BA48D40" w14:textId="77777777" w:rsidTr="009F333A">
        <w:trPr>
          <w:jc w:val="center"/>
        </w:trPr>
        <w:tc>
          <w:tcPr>
            <w:tcW w:w="0" w:type="auto"/>
          </w:tcPr>
          <w:p w14:paraId="5CD0C38F" w14:textId="6020C772" w:rsidR="00EB323A" w:rsidRPr="004A00D7" w:rsidRDefault="00E21B3E" w:rsidP="00435DE9">
            <w:pPr>
              <w:spacing w:after="60"/>
              <w:jc w:val="left"/>
            </w:pPr>
            <w:proofErr w:type="spellStart"/>
            <w:r>
              <w:t>Pohlaví</w:t>
            </w:r>
            <w:proofErr w:type="spellEnd"/>
            <w:r>
              <w:t xml:space="preserve"> (</w:t>
            </w:r>
            <w:proofErr w:type="spellStart"/>
            <w:r>
              <w:t>muž</w:t>
            </w:r>
            <w:proofErr w:type="spellEnd"/>
            <w:r>
              <w:t>)</w:t>
            </w:r>
          </w:p>
        </w:tc>
        <w:tc>
          <w:tcPr>
            <w:tcW w:w="0" w:type="auto"/>
          </w:tcPr>
          <w:p w14:paraId="4FEB21A3" w14:textId="6219CC6C" w:rsidR="00EB323A" w:rsidRPr="004A00D7" w:rsidRDefault="00E21B3E" w:rsidP="00E21B3E">
            <w:pPr>
              <w:spacing w:after="60"/>
              <w:jc w:val="center"/>
            </w:pPr>
            <w:r>
              <w:t>9,89</w:t>
            </w:r>
          </w:p>
        </w:tc>
        <w:tc>
          <w:tcPr>
            <w:tcW w:w="0" w:type="auto"/>
          </w:tcPr>
          <w:p w14:paraId="0A763825" w14:textId="31E030F9" w:rsidR="00EB323A" w:rsidRPr="004A00D7" w:rsidRDefault="00E21B3E" w:rsidP="00E21B3E">
            <w:pPr>
              <w:spacing w:after="60"/>
              <w:jc w:val="center"/>
            </w:pPr>
            <w:r>
              <w:t>5,98</w:t>
            </w:r>
          </w:p>
        </w:tc>
        <w:tc>
          <w:tcPr>
            <w:tcW w:w="0" w:type="auto"/>
          </w:tcPr>
          <w:p w14:paraId="74549351" w14:textId="012CBE4D" w:rsidR="00EB323A" w:rsidRPr="004A00D7" w:rsidRDefault="00E21B3E" w:rsidP="00E21B3E">
            <w:pPr>
              <w:spacing w:after="60"/>
              <w:jc w:val="center"/>
            </w:pPr>
            <w:r>
              <w:t>0,098</w:t>
            </w:r>
          </w:p>
        </w:tc>
      </w:tr>
      <w:tr w:rsidR="00EB323A" w:rsidRPr="004A00D7" w14:paraId="6B7B6C76" w14:textId="77777777" w:rsidTr="009F333A">
        <w:trPr>
          <w:jc w:val="center"/>
        </w:trPr>
        <w:tc>
          <w:tcPr>
            <w:tcW w:w="0" w:type="auto"/>
          </w:tcPr>
          <w:p w14:paraId="22CBAFC9" w14:textId="51B8C117" w:rsidR="00EB323A" w:rsidRPr="004A00D7" w:rsidRDefault="00E21B3E" w:rsidP="00435DE9">
            <w:pPr>
              <w:spacing w:after="60"/>
              <w:jc w:val="left"/>
            </w:pPr>
            <w:proofErr w:type="spellStart"/>
            <w:r>
              <w:t>Výška</w:t>
            </w:r>
            <w:proofErr w:type="spellEnd"/>
            <w:r>
              <w:t xml:space="preserve"> (cm)</w:t>
            </w:r>
          </w:p>
        </w:tc>
        <w:tc>
          <w:tcPr>
            <w:tcW w:w="0" w:type="auto"/>
          </w:tcPr>
          <w:p w14:paraId="7B237C45" w14:textId="40EDAD4A" w:rsidR="00EB323A" w:rsidRPr="004A00D7" w:rsidRDefault="00E21B3E" w:rsidP="00E21B3E">
            <w:pPr>
              <w:spacing w:after="60"/>
              <w:jc w:val="center"/>
            </w:pPr>
            <w:r>
              <w:t>0,78</w:t>
            </w:r>
          </w:p>
        </w:tc>
        <w:tc>
          <w:tcPr>
            <w:tcW w:w="0" w:type="auto"/>
          </w:tcPr>
          <w:p w14:paraId="1B63637F" w14:textId="522A8195" w:rsidR="00EB323A" w:rsidRPr="004A00D7" w:rsidRDefault="00E21B3E" w:rsidP="00E21B3E">
            <w:pPr>
              <w:spacing w:after="60"/>
              <w:jc w:val="center"/>
            </w:pPr>
            <w:r>
              <w:t>0,12</w:t>
            </w:r>
          </w:p>
        </w:tc>
        <w:tc>
          <w:tcPr>
            <w:tcW w:w="0" w:type="auto"/>
          </w:tcPr>
          <w:p w14:paraId="4EECBF80" w14:textId="48379474" w:rsidR="00EB323A" w:rsidRPr="004A00D7" w:rsidRDefault="00E21B3E" w:rsidP="00E21B3E">
            <w:pPr>
              <w:spacing w:after="60"/>
              <w:jc w:val="center"/>
            </w:pPr>
            <w:r w:rsidRPr="00E21B3E">
              <w:t>&lt;0,001</w:t>
            </w:r>
          </w:p>
        </w:tc>
      </w:tr>
    </w:tbl>
    <w:p w14:paraId="76C43521" w14:textId="77777777" w:rsidR="00E21B3E" w:rsidRPr="00E21B3E" w:rsidRDefault="00E21B3E" w:rsidP="009F333A">
      <w:pPr>
        <w:jc w:val="center"/>
        <w:rPr>
          <w:sz w:val="20"/>
        </w:rPr>
      </w:pPr>
      <w:proofErr w:type="spellStart"/>
      <w:proofErr w:type="gramStart"/>
      <w:r w:rsidRPr="00E21B3E">
        <w:rPr>
          <w:i/>
          <w:sz w:val="20"/>
        </w:rPr>
        <w:t>Pozn:</w:t>
      </w:r>
      <w:r w:rsidRPr="00E21B3E">
        <w:rPr>
          <w:sz w:val="20"/>
          <w:vertAlign w:val="superscript"/>
        </w:rPr>
        <w:t>a</w:t>
      </w:r>
      <w:proofErr w:type="spellEnd"/>
      <w:proofErr w:type="gramEnd"/>
      <w:r>
        <w:rPr>
          <w:sz w:val="20"/>
        </w:rPr>
        <w:t xml:space="preserve"> </w:t>
      </w:r>
      <w:r w:rsidRPr="00E21B3E">
        <w:rPr>
          <w:sz w:val="20"/>
        </w:rPr>
        <w:t>Směrodatná chyba odhadu metodou Monte Carlo.</w:t>
      </w:r>
    </w:p>
    <w:p w14:paraId="4A5C000E" w14:textId="77777777" w:rsidR="00E21B3E" w:rsidRDefault="00E21B3E">
      <w:pPr>
        <w:spacing w:after="160" w:line="259" w:lineRule="auto"/>
        <w:jc w:val="left"/>
      </w:pPr>
    </w:p>
    <w:p w14:paraId="108E4452" w14:textId="77777777" w:rsidR="00E21B3E" w:rsidRDefault="00EB323A">
      <w:pPr>
        <w:spacing w:after="160" w:line="259" w:lineRule="auto"/>
        <w:jc w:val="left"/>
      </w:pPr>
      <w:r w:rsidRPr="00DD4B4F">
        <w:t>V tabulkách je třeba manuálně formátovat text dle následujících pokynů</w:t>
      </w:r>
      <w:r>
        <w:t>:</w:t>
      </w:r>
      <w:r w:rsidRPr="00DD4B4F">
        <w:t xml:space="preserve"> </w:t>
      </w:r>
    </w:p>
    <w:p w14:paraId="0D147E9D" w14:textId="77777777" w:rsidR="00E21B3E" w:rsidRPr="00E21B3E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DD4B4F">
        <w:t xml:space="preserve">Číselná data jsou v buňkách zarovnána vpravo. </w:t>
      </w:r>
    </w:p>
    <w:p w14:paraId="3E28289A" w14:textId="77777777" w:rsidR="00E21B3E" w:rsidRPr="00E21B3E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DD4B4F">
        <w:t xml:space="preserve">Pokud hodnota chybí, je uveden znak pomlčka. </w:t>
      </w:r>
    </w:p>
    <w:p w14:paraId="78FCD856" w14:textId="40E71CB6" w:rsidR="00EB323A" w:rsidRDefault="00EB323A" w:rsidP="008F09AE">
      <w:pPr>
        <w:pStyle w:val="Odstavecseseznamem"/>
        <w:numPr>
          <w:ilvl w:val="0"/>
          <w:numId w:val="7"/>
        </w:numPr>
        <w:spacing w:before="220" w:after="160" w:line="259" w:lineRule="auto"/>
        <w:jc w:val="left"/>
      </w:pPr>
      <w:r w:rsidRPr="00DD4B4F">
        <w:t xml:space="preserve">Texty umístěné v buňkách tabulky jsou zarovnány na levý praporek nebo na střed a slova se nedělí.“ </w:t>
      </w:r>
      <w:r>
        <w:t>(viz</w:t>
      </w:r>
      <w:r w:rsidR="00E21B3E">
        <w:t xml:space="preserve"> </w:t>
      </w:r>
      <w:r w:rsidR="00E21B3E">
        <w:fldChar w:fldCharType="begin"/>
      </w:r>
      <w:r w:rsidR="00E21B3E">
        <w:instrText xml:space="preserve"> REF _Ref530642297 \h </w:instrText>
      </w:r>
      <w:r w:rsidR="00E21B3E">
        <w:fldChar w:fldCharType="separate"/>
      </w:r>
      <w:r w:rsidR="00604368">
        <w:t xml:space="preserve">Tab. </w:t>
      </w:r>
      <w:r w:rsidR="00604368">
        <w:rPr>
          <w:noProof/>
        </w:rPr>
        <w:t>1</w:t>
      </w:r>
      <w:r w:rsidR="00604368">
        <w:t>.</w:t>
      </w:r>
      <w:r w:rsidR="00604368">
        <w:rPr>
          <w:noProof/>
        </w:rPr>
        <w:t>1</w:t>
      </w:r>
      <w:r w:rsidR="00E21B3E">
        <w:fldChar w:fldCharType="end"/>
      </w:r>
      <w:r>
        <w:t>)</w:t>
      </w:r>
      <w:r w:rsidRPr="004A00D7">
        <w:t>.</w:t>
      </w:r>
    </w:p>
    <w:p w14:paraId="313ED3CF" w14:textId="77777777" w:rsidR="00B63F0F" w:rsidRPr="004A00D7" w:rsidRDefault="00B63F0F" w:rsidP="00F76416">
      <w:pPr>
        <w:pStyle w:val="Nadpis3"/>
      </w:pPr>
      <w:bookmarkStart w:id="13" w:name="_Toc530041140"/>
      <w:r>
        <w:t>Programy</w:t>
      </w:r>
      <w:bookmarkEnd w:id="13"/>
      <w:r w:rsidRPr="004A00D7">
        <w:t xml:space="preserve"> </w:t>
      </w:r>
    </w:p>
    <w:p w14:paraId="12FF06CD" w14:textId="77777777" w:rsidR="00C067AC" w:rsidRPr="00C067AC" w:rsidRDefault="00C067AC" w:rsidP="00C067AC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067AC">
        <w:rPr>
          <w:rFonts w:cs="LMRoman10-Regular"/>
          <w14:numForm w14:val="default"/>
        </w:rPr>
        <w:t>Algoritmy, výpisy programů a popis interakce s programy je vhodné odlišit od ostatního</w:t>
      </w:r>
    </w:p>
    <w:p w14:paraId="51A1768A" w14:textId="6FC77051" w:rsidR="006D2806" w:rsidRPr="00C067AC" w:rsidRDefault="00C067AC" w:rsidP="00C067AC">
      <w:pPr>
        <w:spacing w:line="276" w:lineRule="auto"/>
      </w:pPr>
      <w:r w:rsidRPr="00C067AC">
        <w:rPr>
          <w:rFonts w:cs="LMRoman10-Regular"/>
          <w14:numForm w14:val="default"/>
        </w:rPr>
        <w:t xml:space="preserve">textu </w:t>
      </w:r>
      <w:r w:rsidR="003127A2" w:rsidRPr="00C067AC">
        <w:t xml:space="preserve">(viz </w:t>
      </w:r>
      <w:r w:rsidR="009400CD" w:rsidRPr="00C067AC">
        <w:fldChar w:fldCharType="begin"/>
      </w:r>
      <w:r w:rsidR="009400CD" w:rsidRPr="00C067AC">
        <w:instrText xml:space="preserve"> REF _Ref529804378 \h </w:instrText>
      </w:r>
      <w:r>
        <w:instrText xml:space="preserve"> \* MERGEFORMAT </w:instrText>
      </w:r>
      <w:r w:rsidR="009400CD" w:rsidRPr="00C067AC">
        <w:fldChar w:fldCharType="separate"/>
      </w:r>
      <w:r w:rsidR="00604368">
        <w:t xml:space="preserve">Výpis </w:t>
      </w:r>
      <w:r w:rsidR="00604368">
        <w:rPr>
          <w:noProof/>
        </w:rPr>
        <w:t>1</w:t>
      </w:r>
      <w:r w:rsidR="00604368">
        <w:t>.</w:t>
      </w:r>
      <w:r w:rsidR="00604368">
        <w:rPr>
          <w:noProof/>
        </w:rPr>
        <w:t>1</w:t>
      </w:r>
      <w:r w:rsidR="009400CD" w:rsidRPr="00C067AC">
        <w:fldChar w:fldCharType="end"/>
      </w:r>
      <w:r w:rsidR="003127A2" w:rsidRPr="00C067AC">
        <w:t>)</w:t>
      </w:r>
      <w:r w:rsidR="006D2806" w:rsidRPr="00C067AC">
        <w:t>.</w:t>
      </w:r>
      <w:r w:rsidR="004A00D7" w:rsidRPr="00C067AC">
        <w:t xml:space="preserve"> </w:t>
      </w:r>
    </w:p>
    <w:p w14:paraId="223F30AE" w14:textId="55DB7A03" w:rsidR="00AC52E9" w:rsidRPr="00AC52E9" w:rsidRDefault="00AC52E9" w:rsidP="009400CD">
      <w:pPr>
        <w:pStyle w:val="Titulek"/>
        <w:keepNext/>
      </w:pPr>
      <w:bookmarkStart w:id="14" w:name="_Ref529804378"/>
      <w:bookmarkStart w:id="15" w:name="_Toc529224320"/>
      <w:bookmarkStart w:id="16" w:name="_Toc529974597"/>
      <w:r>
        <w:t xml:space="preserve">Výpis </w:t>
      </w:r>
      <w:r w:rsidR="00645A99">
        <w:rPr>
          <w:noProof/>
        </w:rPr>
        <w:fldChar w:fldCharType="begin"/>
      </w:r>
      <w:r w:rsidR="00645A99">
        <w:rPr>
          <w:noProof/>
        </w:rPr>
        <w:instrText xml:space="preserve"> STYLEREF 1 \s </w:instrText>
      </w:r>
      <w:r w:rsidR="00645A99">
        <w:rPr>
          <w:noProof/>
        </w:rPr>
        <w:fldChar w:fldCharType="separate"/>
      </w:r>
      <w:r w:rsidR="00604368">
        <w:rPr>
          <w:noProof/>
        </w:rPr>
        <w:t>1</w:t>
      </w:r>
      <w:r w:rsidR="00645A99">
        <w:rPr>
          <w:noProof/>
        </w:rPr>
        <w:fldChar w:fldCharType="end"/>
      </w:r>
      <w:r w:rsidR="009400CD">
        <w:t>.</w:t>
      </w:r>
      <w:r w:rsidR="00572C26">
        <w:rPr>
          <w:noProof/>
        </w:rPr>
        <w:fldChar w:fldCharType="begin"/>
      </w:r>
      <w:r w:rsidR="00572C26">
        <w:rPr>
          <w:noProof/>
        </w:rPr>
        <w:instrText xml:space="preserve"> SEQ Výpis \* ARABIC \s 1 </w:instrText>
      </w:r>
      <w:r w:rsidR="00572C26">
        <w:rPr>
          <w:noProof/>
        </w:rPr>
        <w:fldChar w:fldCharType="separate"/>
      </w:r>
      <w:r w:rsidR="00604368">
        <w:rPr>
          <w:noProof/>
        </w:rPr>
        <w:t>1</w:t>
      </w:r>
      <w:r w:rsidR="00572C26">
        <w:rPr>
          <w:noProof/>
        </w:rPr>
        <w:fldChar w:fldCharType="end"/>
      </w:r>
      <w:bookmarkEnd w:id="14"/>
      <w:r>
        <w:t xml:space="preserve"> Ukázka formátování krátkého výpisu programového kódu</w:t>
      </w:r>
      <w:r w:rsidR="00125AC2">
        <w:t xml:space="preserve"> (vlastní zpracování)</w:t>
      </w:r>
      <w:bookmarkEnd w:id="15"/>
      <w:bookmarkEnd w:id="16"/>
    </w:p>
    <w:p w14:paraId="32B1556C" w14:textId="73E4D49B" w:rsidR="004004D1" w:rsidRPr="004004D1" w:rsidRDefault="003127A2" w:rsidP="00AC52E9">
      <w:pPr>
        <w:pStyle w:val="Textprogramovhokdu"/>
        <w:rPr>
          <w:color w:val="F8F8F8"/>
        </w:rPr>
      </w:pPr>
      <w:r w:rsidRPr="003127A2">
        <w:t>1</w:t>
      </w:r>
      <w:r>
        <w:t xml:space="preserve"> </w:t>
      </w:r>
      <w:r w:rsidRPr="003127A2">
        <w:t xml:space="preserve"> </w:t>
      </w:r>
      <w:proofErr w:type="spellStart"/>
      <w:r w:rsidR="004004D1" w:rsidRPr="003127A2">
        <w:t>function</w:t>
      </w:r>
      <w:proofErr w:type="spellEnd"/>
      <w:r w:rsidR="004004D1" w:rsidRPr="003127A2">
        <w:t xml:space="preserve"> </w:t>
      </w:r>
      <w:proofErr w:type="spellStart"/>
      <w:r w:rsidR="004004D1" w:rsidRPr="003127A2">
        <w:t>prenacteni</w:t>
      </w:r>
      <w:proofErr w:type="spellEnd"/>
      <w:r w:rsidR="004004D1" w:rsidRPr="003127A2">
        <w:t>() {</w:t>
      </w:r>
      <w:r w:rsidR="004004D1" w:rsidRPr="003127A2">
        <w:br/>
      </w:r>
      <w:r w:rsidRPr="003127A2">
        <w:t>2</w:t>
      </w:r>
      <w:r>
        <w:t xml:space="preserve"> </w:t>
      </w:r>
      <w:r w:rsidRPr="003127A2">
        <w:t xml:space="preserve"> </w:t>
      </w:r>
      <w:r w:rsidR="004004D1" w:rsidRPr="003127A2">
        <w:t xml:space="preserve">    //</w:t>
      </w:r>
      <w:proofErr w:type="spellStart"/>
      <w:r w:rsidR="004004D1" w:rsidRPr="003127A2">
        <w:t>fetch</w:t>
      </w:r>
      <w:proofErr w:type="spellEnd"/>
      <w:r w:rsidR="004004D1" w:rsidRPr="003127A2">
        <w:t xml:space="preserve"> </w:t>
      </w:r>
      <w:proofErr w:type="spellStart"/>
      <w:r w:rsidR="004004D1" w:rsidRPr="003127A2">
        <w:t>polozka</w:t>
      </w:r>
      <w:proofErr w:type="spellEnd"/>
      <w:r w:rsidR="004004D1" w:rsidRPr="003127A2">
        <w:t xml:space="preserve"> budget</w:t>
      </w:r>
      <w:r w:rsidR="004004D1" w:rsidRPr="003127A2">
        <w:br/>
      </w:r>
      <w:r w:rsidRPr="003127A2">
        <w:t>3</w:t>
      </w:r>
      <w:r>
        <w:t xml:space="preserve"> </w:t>
      </w:r>
      <w:r w:rsidRPr="003127A2">
        <w:t xml:space="preserve"> </w:t>
      </w:r>
      <w:r w:rsidR="004004D1" w:rsidRPr="003127A2">
        <w:t xml:space="preserve">    var </w:t>
      </w:r>
      <w:proofErr w:type="spellStart"/>
      <w:r w:rsidR="004004D1" w:rsidRPr="003127A2">
        <w:t>action</w:t>
      </w:r>
      <w:proofErr w:type="spellEnd"/>
      <w:r w:rsidR="004004D1" w:rsidRPr="003127A2">
        <w:t xml:space="preserve"> = "</w:t>
      </w:r>
      <w:proofErr w:type="spellStart"/>
      <w:r w:rsidR="004004D1" w:rsidRPr="003127A2">
        <w:t>sledovat_souhrn</w:t>
      </w:r>
      <w:proofErr w:type="spellEnd"/>
      <w:r w:rsidR="004004D1" w:rsidRPr="003127A2">
        <w:t>";</w:t>
      </w:r>
      <w:r w:rsidR="004004D1" w:rsidRPr="003127A2">
        <w:br/>
      </w:r>
      <w:r w:rsidRPr="003127A2">
        <w:t>4</w:t>
      </w:r>
      <w:r>
        <w:t xml:space="preserve"> </w:t>
      </w:r>
      <w:r w:rsidRPr="003127A2">
        <w:t xml:space="preserve"> </w:t>
      </w:r>
      <w:r w:rsidR="004004D1" w:rsidRPr="003127A2">
        <w:t xml:space="preserve">    var </w:t>
      </w:r>
      <w:proofErr w:type="spellStart"/>
      <w:r w:rsidR="004004D1" w:rsidRPr="003127A2">
        <w:t>id_hry</w:t>
      </w:r>
      <w:proofErr w:type="spellEnd"/>
      <w:r w:rsidR="004004D1" w:rsidRPr="003127A2">
        <w:t xml:space="preserve"> = $('#</w:t>
      </w:r>
      <w:proofErr w:type="spellStart"/>
      <w:r w:rsidR="004004D1" w:rsidRPr="003127A2">
        <w:t>sledovat_prubeh_nazev</w:t>
      </w:r>
      <w:proofErr w:type="spellEnd"/>
      <w:r w:rsidR="004004D1" w:rsidRPr="003127A2">
        <w:t>').</w:t>
      </w:r>
      <w:proofErr w:type="spellStart"/>
      <w:r w:rsidR="004004D1" w:rsidRPr="003127A2">
        <w:t>attr</w:t>
      </w:r>
      <w:proofErr w:type="spellEnd"/>
      <w:r w:rsidR="004004D1" w:rsidRPr="003127A2">
        <w:t>('</w:t>
      </w:r>
      <w:proofErr w:type="spellStart"/>
      <w:r w:rsidR="004004D1" w:rsidRPr="003127A2">
        <w:t>rel</w:t>
      </w:r>
      <w:proofErr w:type="spellEnd"/>
      <w:r w:rsidR="004004D1" w:rsidRPr="003127A2">
        <w:t>');</w:t>
      </w:r>
      <w:r w:rsidR="004004D1" w:rsidRPr="003127A2">
        <w:br/>
      </w:r>
      <w:r w:rsidRPr="003127A2">
        <w:t>5</w:t>
      </w:r>
      <w:r>
        <w:t xml:space="preserve"> </w:t>
      </w:r>
      <w:r w:rsidRPr="003127A2">
        <w:t xml:space="preserve"> </w:t>
      </w:r>
      <w:r w:rsidR="004004D1" w:rsidRPr="003127A2">
        <w:t xml:space="preserve">    var </w:t>
      </w:r>
      <w:proofErr w:type="spellStart"/>
      <w:r w:rsidR="004004D1" w:rsidRPr="003127A2">
        <w:t>id_uzivatele</w:t>
      </w:r>
      <w:proofErr w:type="spellEnd"/>
      <w:r w:rsidR="004004D1" w:rsidRPr="003127A2">
        <w:t xml:space="preserve"> = "&lt;?</w:t>
      </w:r>
      <w:proofErr w:type="spellStart"/>
      <w:r w:rsidR="004004D1" w:rsidRPr="003127A2">
        <w:t>php</w:t>
      </w:r>
      <w:proofErr w:type="spellEnd"/>
      <w:r w:rsidR="004004D1" w:rsidRPr="003127A2">
        <w:t xml:space="preserve"> echo</w:t>
      </w:r>
      <w:r>
        <w:t xml:space="preserve"> </w:t>
      </w:r>
      <w:r w:rsidR="004004D1" w:rsidRPr="003127A2">
        <w:t>$_SESSION['login']['</w:t>
      </w:r>
      <w:proofErr w:type="spellStart"/>
      <w:r w:rsidR="004004D1" w:rsidRPr="003127A2">
        <w:t>id_uzivatele</w:t>
      </w:r>
      <w:proofErr w:type="spellEnd"/>
      <w:r w:rsidR="004004D1" w:rsidRPr="003127A2">
        <w:t>']; ?&gt;";</w:t>
      </w:r>
      <w:r w:rsidR="004004D1" w:rsidRPr="003127A2">
        <w:br/>
      </w:r>
      <w:r w:rsidRPr="003127A2">
        <w:t>6</w:t>
      </w:r>
      <w:r>
        <w:t xml:space="preserve"> </w:t>
      </w:r>
      <w:r w:rsidRPr="003127A2">
        <w:t xml:space="preserve"> </w:t>
      </w:r>
      <w:r w:rsidR="004004D1" w:rsidRPr="003127A2">
        <w:br/>
      </w:r>
      <w:r w:rsidRPr="003127A2">
        <w:t>7</w:t>
      </w:r>
      <w:r>
        <w:t xml:space="preserve"> </w:t>
      </w:r>
      <w:r w:rsidRPr="003127A2">
        <w:t xml:space="preserve"> </w:t>
      </w:r>
      <w:r w:rsidR="004004D1" w:rsidRPr="003127A2">
        <w:t xml:space="preserve">    //  </w:t>
      </w:r>
      <w:proofErr w:type="spellStart"/>
      <w:r w:rsidR="004004D1" w:rsidRPr="003127A2">
        <w:t>setInterval</w:t>
      </w:r>
      <w:proofErr w:type="spellEnd"/>
      <w:r w:rsidR="004004D1" w:rsidRPr="003127A2">
        <w:t>(</w:t>
      </w:r>
      <w:proofErr w:type="spellStart"/>
      <w:r w:rsidR="004004D1" w:rsidRPr="003127A2">
        <w:t>function</w:t>
      </w:r>
      <w:proofErr w:type="spellEnd"/>
      <w:r w:rsidR="004004D1" w:rsidRPr="003127A2">
        <w:t>() {</w:t>
      </w:r>
      <w:r w:rsidR="004004D1" w:rsidRPr="003127A2">
        <w:br/>
      </w:r>
      <w:r w:rsidRPr="003127A2">
        <w:t>8</w:t>
      </w:r>
      <w:r>
        <w:t xml:space="preserve"> </w:t>
      </w:r>
      <w:r w:rsidRPr="003127A2">
        <w:t xml:space="preserve"> </w:t>
      </w:r>
      <w:r w:rsidR="004004D1" w:rsidRPr="003127A2">
        <w:t xml:space="preserve">    $.</w:t>
      </w:r>
      <w:proofErr w:type="spellStart"/>
      <w:r w:rsidR="004004D1" w:rsidRPr="003127A2">
        <w:t>ajax</w:t>
      </w:r>
      <w:proofErr w:type="spellEnd"/>
      <w:r w:rsidR="004004D1" w:rsidRPr="003127A2">
        <w:t>({</w:t>
      </w:r>
      <w:r w:rsidR="004004D1" w:rsidRPr="003127A2">
        <w:br/>
      </w:r>
      <w:r w:rsidRPr="003127A2">
        <w:t>9</w:t>
      </w:r>
      <w:r>
        <w:t xml:space="preserve"> </w:t>
      </w:r>
      <w:r w:rsidRPr="003127A2">
        <w:t xml:space="preserve"> </w:t>
      </w:r>
      <w:r w:rsidR="004004D1" w:rsidRPr="003127A2">
        <w:t xml:space="preserve">        url: "</w:t>
      </w:r>
      <w:proofErr w:type="spellStart"/>
      <w:r w:rsidR="004004D1" w:rsidRPr="003127A2">
        <w:t>ajax</w:t>
      </w:r>
      <w:proofErr w:type="spellEnd"/>
      <w:r w:rsidR="004004D1" w:rsidRPr="003127A2">
        <w:t>/</w:t>
      </w:r>
      <w:proofErr w:type="spellStart"/>
      <w:r w:rsidR="004004D1" w:rsidRPr="003127A2">
        <w:t>play_game</w:t>
      </w:r>
      <w:proofErr w:type="spellEnd"/>
      <w:r w:rsidR="004004D1" w:rsidRPr="003127A2">
        <w:t>/</w:t>
      </w:r>
      <w:proofErr w:type="spellStart"/>
      <w:r w:rsidR="004004D1" w:rsidRPr="003127A2">
        <w:t>kontrola_ready_uzivatel.php</w:t>
      </w:r>
      <w:proofErr w:type="spellEnd"/>
      <w:r w:rsidR="004004D1" w:rsidRPr="003127A2">
        <w:t>",</w:t>
      </w:r>
      <w:r w:rsidR="004004D1" w:rsidRPr="003127A2">
        <w:br/>
      </w:r>
      <w:r w:rsidRPr="003127A2">
        <w:t xml:space="preserve">10 </w:t>
      </w:r>
      <w:r w:rsidR="004004D1" w:rsidRPr="003127A2">
        <w:t xml:space="preserve">        </w:t>
      </w:r>
      <w:proofErr w:type="spellStart"/>
      <w:r w:rsidR="004004D1" w:rsidRPr="003127A2">
        <w:t>method</w:t>
      </w:r>
      <w:proofErr w:type="spellEnd"/>
      <w:r w:rsidR="004004D1" w:rsidRPr="003127A2">
        <w:t>:"POST",</w:t>
      </w:r>
      <w:r w:rsidR="004004D1" w:rsidRPr="003127A2">
        <w:br/>
      </w:r>
      <w:r w:rsidRPr="003127A2">
        <w:t xml:space="preserve">11 </w:t>
      </w:r>
      <w:r w:rsidR="004004D1" w:rsidRPr="003127A2">
        <w:t xml:space="preserve">        </w:t>
      </w:r>
      <w:proofErr w:type="spellStart"/>
      <w:r w:rsidR="004004D1" w:rsidRPr="003127A2">
        <w:t>dataType</w:t>
      </w:r>
      <w:proofErr w:type="spellEnd"/>
      <w:r w:rsidR="004004D1" w:rsidRPr="003127A2">
        <w:t>: "</w:t>
      </w:r>
      <w:proofErr w:type="spellStart"/>
      <w:r w:rsidR="004004D1" w:rsidRPr="003127A2">
        <w:t>json</w:t>
      </w:r>
      <w:proofErr w:type="spellEnd"/>
      <w:r w:rsidR="004004D1" w:rsidRPr="003127A2">
        <w:t>",</w:t>
      </w:r>
      <w:r w:rsidR="004004D1" w:rsidRPr="003127A2">
        <w:br/>
      </w:r>
      <w:r w:rsidRPr="003127A2">
        <w:t xml:space="preserve">12 </w:t>
      </w:r>
      <w:r w:rsidR="004004D1" w:rsidRPr="003127A2">
        <w:t xml:space="preserve">        data: {</w:t>
      </w:r>
      <w:proofErr w:type="spellStart"/>
      <w:r w:rsidR="004004D1" w:rsidRPr="003127A2">
        <w:t>action:action</w:t>
      </w:r>
      <w:proofErr w:type="spellEnd"/>
      <w:r w:rsidR="004004D1" w:rsidRPr="003127A2">
        <w:t xml:space="preserve">, </w:t>
      </w:r>
      <w:proofErr w:type="spellStart"/>
      <w:r w:rsidR="004004D1" w:rsidRPr="003127A2">
        <w:t>id_uzivatele:id_uzivatele</w:t>
      </w:r>
      <w:proofErr w:type="spellEnd"/>
      <w:r w:rsidR="004004D1" w:rsidRPr="003127A2">
        <w:t>},</w:t>
      </w:r>
      <w:r w:rsidR="004004D1" w:rsidRPr="003127A2">
        <w:br/>
      </w:r>
      <w:r w:rsidRPr="003127A2">
        <w:t xml:space="preserve">13 </w:t>
      </w:r>
      <w:r w:rsidR="004004D1" w:rsidRPr="003127A2">
        <w:br/>
      </w:r>
      <w:r w:rsidRPr="003127A2">
        <w:t xml:space="preserve">14 </w:t>
      </w:r>
      <w:r w:rsidR="004004D1" w:rsidRPr="003127A2">
        <w:t xml:space="preserve">        </w:t>
      </w:r>
      <w:proofErr w:type="spellStart"/>
      <w:r w:rsidR="004004D1" w:rsidRPr="003127A2">
        <w:t>success</w:t>
      </w:r>
      <w:proofErr w:type="spellEnd"/>
      <w:r w:rsidR="004004D1" w:rsidRPr="003127A2">
        <w:t xml:space="preserve">: </w:t>
      </w:r>
      <w:proofErr w:type="spellStart"/>
      <w:r w:rsidR="004004D1" w:rsidRPr="003127A2">
        <w:t>function</w:t>
      </w:r>
      <w:proofErr w:type="spellEnd"/>
      <w:r w:rsidR="004004D1" w:rsidRPr="003127A2">
        <w:t xml:space="preserve"> (data) {</w:t>
      </w:r>
      <w:r w:rsidR="004004D1" w:rsidRPr="003127A2">
        <w:br/>
      </w:r>
      <w:r w:rsidRPr="003127A2">
        <w:t xml:space="preserve">15 </w:t>
      </w:r>
      <w:r w:rsidR="004004D1" w:rsidRPr="003127A2">
        <w:t xml:space="preserve">         //    $('#</w:t>
      </w:r>
      <w:proofErr w:type="spellStart"/>
      <w:r w:rsidR="004004D1" w:rsidRPr="003127A2">
        <w:t>rrr</w:t>
      </w:r>
      <w:proofErr w:type="spellEnd"/>
      <w:r w:rsidR="004004D1" w:rsidRPr="003127A2">
        <w:t>').html(data[1]);</w:t>
      </w:r>
      <w:r w:rsidR="004004D1" w:rsidRPr="003127A2">
        <w:br/>
      </w:r>
      <w:r w:rsidRPr="003127A2">
        <w:t xml:space="preserve">16 </w:t>
      </w:r>
      <w:r w:rsidR="004004D1" w:rsidRPr="003127A2">
        <w:t xml:space="preserve">            </w:t>
      </w:r>
      <w:proofErr w:type="spellStart"/>
      <w:r w:rsidR="004004D1" w:rsidRPr="003127A2">
        <w:t>if</w:t>
      </w:r>
      <w:proofErr w:type="spellEnd"/>
      <w:r w:rsidR="004004D1" w:rsidRPr="003127A2">
        <w:t>(data[0]==</w:t>
      </w:r>
      <w:proofErr w:type="spellStart"/>
      <w:r w:rsidR="004004D1" w:rsidRPr="003127A2">
        <w:t>true</w:t>
      </w:r>
      <w:proofErr w:type="spellEnd"/>
      <w:r w:rsidR="004004D1" w:rsidRPr="003127A2">
        <w:t>) {</w:t>
      </w:r>
      <w:r w:rsidR="004004D1" w:rsidRPr="003127A2">
        <w:br/>
      </w:r>
      <w:r w:rsidRPr="003127A2">
        <w:t xml:space="preserve">17 </w:t>
      </w:r>
      <w:r w:rsidR="004004D1" w:rsidRPr="003127A2">
        <w:t xml:space="preserve">                $(".</w:t>
      </w:r>
      <w:proofErr w:type="spellStart"/>
      <w:r w:rsidR="004004D1" w:rsidRPr="003127A2">
        <w:t>container</w:t>
      </w:r>
      <w:proofErr w:type="spellEnd"/>
      <w:r w:rsidR="004004D1" w:rsidRPr="003127A2">
        <w:t>-log").</w:t>
      </w:r>
      <w:proofErr w:type="spellStart"/>
      <w:r w:rsidR="004004D1" w:rsidRPr="003127A2">
        <w:t>css</w:t>
      </w:r>
      <w:proofErr w:type="spellEnd"/>
      <w:r w:rsidR="004004D1" w:rsidRPr="003127A2">
        <w:t>({ "display": "</w:t>
      </w:r>
      <w:proofErr w:type="spellStart"/>
      <w:r w:rsidR="004004D1" w:rsidRPr="003127A2">
        <w:t>none</w:t>
      </w:r>
      <w:proofErr w:type="spellEnd"/>
      <w:r w:rsidR="004004D1" w:rsidRPr="003127A2">
        <w:t>"});</w:t>
      </w:r>
      <w:r w:rsidR="004004D1" w:rsidRPr="003127A2">
        <w:br/>
      </w:r>
      <w:r w:rsidRPr="003127A2">
        <w:t xml:space="preserve">18 </w:t>
      </w:r>
      <w:r w:rsidR="004004D1" w:rsidRPr="003127A2">
        <w:t xml:space="preserve">                </w:t>
      </w:r>
      <w:proofErr w:type="spellStart"/>
      <w:r w:rsidR="004004D1" w:rsidRPr="003127A2">
        <w:t>window.clearInterval</w:t>
      </w:r>
      <w:proofErr w:type="spellEnd"/>
      <w:r w:rsidR="004004D1" w:rsidRPr="003127A2">
        <w:t>(</w:t>
      </w:r>
      <w:proofErr w:type="spellStart"/>
      <w:r w:rsidR="004004D1" w:rsidRPr="003127A2">
        <w:t>prenacteni</w:t>
      </w:r>
      <w:proofErr w:type="spellEnd"/>
      <w:r w:rsidR="004004D1" w:rsidRPr="003127A2">
        <w:t>);</w:t>
      </w:r>
      <w:r w:rsidR="004004D1" w:rsidRPr="003127A2">
        <w:br/>
      </w:r>
      <w:r w:rsidRPr="003127A2">
        <w:t xml:space="preserve">19 </w:t>
      </w:r>
      <w:r w:rsidR="004004D1" w:rsidRPr="003127A2">
        <w:t xml:space="preserve">                </w:t>
      </w:r>
      <w:proofErr w:type="spellStart"/>
      <w:r w:rsidR="004004D1" w:rsidRPr="003127A2">
        <w:t>kontrola_kola</w:t>
      </w:r>
      <w:proofErr w:type="spellEnd"/>
      <w:r w:rsidR="004004D1" w:rsidRPr="003127A2">
        <w:t>();</w:t>
      </w:r>
      <w:r w:rsidR="004004D1" w:rsidRPr="003127A2">
        <w:br/>
      </w:r>
      <w:r w:rsidRPr="003127A2">
        <w:t xml:space="preserve">20 </w:t>
      </w:r>
      <w:r w:rsidR="004004D1" w:rsidRPr="003127A2">
        <w:t xml:space="preserve">             //   $('#</w:t>
      </w:r>
      <w:proofErr w:type="spellStart"/>
      <w:r w:rsidR="004004D1" w:rsidRPr="003127A2">
        <w:t>rrr</w:t>
      </w:r>
      <w:proofErr w:type="spellEnd"/>
      <w:r w:rsidR="004004D1" w:rsidRPr="003127A2">
        <w:t>').</w:t>
      </w:r>
      <w:proofErr w:type="spellStart"/>
      <w:r w:rsidR="004004D1" w:rsidRPr="003127A2">
        <w:t>attr</w:t>
      </w:r>
      <w:proofErr w:type="spellEnd"/>
      <w:r w:rsidR="004004D1" w:rsidRPr="003127A2">
        <w:t>('</w:t>
      </w:r>
      <w:proofErr w:type="spellStart"/>
      <w:r w:rsidR="004004D1" w:rsidRPr="003127A2">
        <w:t>rel</w:t>
      </w:r>
      <w:proofErr w:type="spellEnd"/>
      <w:r w:rsidR="004004D1" w:rsidRPr="003127A2">
        <w:t>', data[0] );</w:t>
      </w:r>
      <w:r w:rsidR="004004D1" w:rsidRPr="003127A2">
        <w:br/>
      </w:r>
      <w:r w:rsidRPr="003127A2">
        <w:t xml:space="preserve">21 </w:t>
      </w:r>
      <w:r w:rsidR="004004D1" w:rsidRPr="003127A2">
        <w:t xml:space="preserve">            }</w:t>
      </w:r>
      <w:r w:rsidR="004004D1" w:rsidRPr="003127A2">
        <w:br/>
      </w:r>
      <w:r w:rsidRPr="003127A2">
        <w:t xml:space="preserve">22 </w:t>
      </w:r>
      <w:r w:rsidR="004004D1" w:rsidRPr="003127A2">
        <w:t xml:space="preserve">        },</w:t>
      </w:r>
      <w:r w:rsidR="004004D1" w:rsidRPr="003127A2">
        <w:br/>
      </w:r>
      <w:r w:rsidRPr="003127A2">
        <w:t xml:space="preserve">23 </w:t>
      </w:r>
      <w:r w:rsidR="004004D1" w:rsidRPr="003127A2">
        <w:t xml:space="preserve">        </w:t>
      </w:r>
      <w:proofErr w:type="spellStart"/>
      <w:r w:rsidR="004004D1" w:rsidRPr="003127A2">
        <w:t>complete</w:t>
      </w:r>
      <w:proofErr w:type="spellEnd"/>
      <w:r w:rsidR="004004D1" w:rsidRPr="003127A2">
        <w:t xml:space="preserve">: </w:t>
      </w:r>
      <w:proofErr w:type="spellStart"/>
      <w:r w:rsidR="004004D1" w:rsidRPr="003127A2">
        <w:t>function</w:t>
      </w:r>
      <w:proofErr w:type="spellEnd"/>
      <w:r w:rsidR="004004D1" w:rsidRPr="003127A2">
        <w:t xml:space="preserve"> (data) {</w:t>
      </w:r>
      <w:r w:rsidR="004004D1" w:rsidRPr="003127A2">
        <w:br/>
      </w:r>
      <w:r w:rsidRPr="003127A2">
        <w:lastRenderedPageBreak/>
        <w:t xml:space="preserve">24 </w:t>
      </w:r>
      <w:r w:rsidR="004004D1" w:rsidRPr="003127A2">
        <w:t xml:space="preserve">            </w:t>
      </w:r>
      <w:proofErr w:type="spellStart"/>
      <w:r w:rsidR="004004D1" w:rsidRPr="003127A2">
        <w:t>window.setInterval</w:t>
      </w:r>
      <w:proofErr w:type="spellEnd"/>
      <w:r w:rsidR="004004D1" w:rsidRPr="003127A2">
        <w:t>(</w:t>
      </w:r>
      <w:proofErr w:type="spellStart"/>
      <w:r w:rsidR="004004D1" w:rsidRPr="003127A2">
        <w:t>function</w:t>
      </w:r>
      <w:proofErr w:type="spellEnd"/>
      <w:r w:rsidR="004004D1" w:rsidRPr="003127A2">
        <w:t xml:space="preserve"> () {</w:t>
      </w:r>
      <w:r w:rsidR="004004D1" w:rsidRPr="003127A2">
        <w:br/>
      </w:r>
      <w:r w:rsidRPr="003127A2">
        <w:t xml:space="preserve">25 </w:t>
      </w:r>
      <w:r w:rsidR="004004D1" w:rsidRPr="003127A2">
        <w:t xml:space="preserve">                </w:t>
      </w:r>
      <w:proofErr w:type="spellStart"/>
      <w:r w:rsidR="004004D1" w:rsidRPr="003127A2">
        <w:t>prenacteni</w:t>
      </w:r>
      <w:proofErr w:type="spellEnd"/>
      <w:r w:rsidR="004004D1" w:rsidRPr="003127A2">
        <w:t>();</w:t>
      </w:r>
      <w:r w:rsidR="004004D1" w:rsidRPr="003127A2">
        <w:br/>
      </w:r>
      <w:r w:rsidRPr="003127A2">
        <w:t xml:space="preserve">26 </w:t>
      </w:r>
      <w:r w:rsidR="004004D1" w:rsidRPr="003127A2">
        <w:t xml:space="preserve">            }, 15000);</w:t>
      </w:r>
      <w:r w:rsidR="004004D1" w:rsidRPr="003127A2">
        <w:br/>
      </w:r>
      <w:r w:rsidRPr="003127A2">
        <w:t xml:space="preserve">27 </w:t>
      </w:r>
      <w:r w:rsidR="004004D1" w:rsidRPr="003127A2">
        <w:t xml:space="preserve">        }</w:t>
      </w:r>
      <w:r w:rsidR="004004D1" w:rsidRPr="003127A2">
        <w:br/>
      </w:r>
      <w:r w:rsidRPr="003127A2">
        <w:t>28</w:t>
      </w:r>
      <w:r w:rsidR="004004D1" w:rsidRPr="003127A2">
        <w:t xml:space="preserve">    });</w:t>
      </w:r>
      <w:r w:rsidR="004004D1" w:rsidRPr="003127A2">
        <w:br/>
      </w:r>
      <w:r w:rsidRPr="003127A2">
        <w:t>29</w:t>
      </w:r>
      <w:r w:rsidR="004004D1" w:rsidRPr="003127A2">
        <w:t xml:space="preserve">    //     }, 10000); // In </w:t>
      </w:r>
      <w:proofErr w:type="spellStart"/>
      <w:r w:rsidR="004004D1" w:rsidRPr="003127A2">
        <w:t>every</w:t>
      </w:r>
      <w:proofErr w:type="spellEnd"/>
      <w:r w:rsidR="004004D1" w:rsidRPr="003127A2">
        <w:t xml:space="preserve"> 30 </w:t>
      </w:r>
      <w:proofErr w:type="spellStart"/>
      <w:r w:rsidR="004004D1" w:rsidRPr="003127A2">
        <w:t>seconds</w:t>
      </w:r>
      <w:proofErr w:type="spellEnd"/>
    </w:p>
    <w:p w14:paraId="0A558334" w14:textId="665734E0" w:rsidR="00C067AC" w:rsidRDefault="00C067AC" w:rsidP="00C067AC">
      <w:pPr>
        <w:pStyle w:val="Nadpis3"/>
      </w:pPr>
      <w:bookmarkStart w:id="17" w:name="_Toc530041141"/>
      <w:r>
        <w:t>Sazba matematiky</w:t>
      </w:r>
      <w:bookmarkEnd w:id="17"/>
    </w:p>
    <w:p w14:paraId="3D8CA450" w14:textId="5894FA20" w:rsidR="00766D98" w:rsidRDefault="00766D98" w:rsidP="00766D98">
      <w:r>
        <w:t xml:space="preserve">Vzorce vkládejte do textu přes </w:t>
      </w:r>
      <w:proofErr w:type="spellStart"/>
      <w:r>
        <w:t>MathType</w:t>
      </w:r>
      <w:proofErr w:type="spellEnd"/>
      <w:r>
        <w:t xml:space="preserve"> (do Wordu nutné doinstalovat).</w:t>
      </w:r>
      <w:r w:rsidR="00A62ABC">
        <w:t xml:space="preserve"> Vzorce </w:t>
      </w:r>
      <w:r w:rsidR="00E62E41">
        <w:t xml:space="preserve">vkládejte a </w:t>
      </w:r>
      <w:r w:rsidR="00A62ABC">
        <w:t xml:space="preserve">číslujte </w:t>
      </w:r>
      <w:r w:rsidR="00196238">
        <w:t xml:space="preserve">v záložce </w:t>
      </w:r>
      <w:proofErr w:type="spellStart"/>
      <w:r w:rsidR="00A62ABC" w:rsidRPr="00E62E41">
        <w:rPr>
          <w:i/>
        </w:rPr>
        <w:t>MathType</w:t>
      </w:r>
      <w:proofErr w:type="spellEnd"/>
      <w:r w:rsidR="00196238">
        <w:t xml:space="preserve"> odkaz </w:t>
      </w:r>
      <w:proofErr w:type="spellStart"/>
      <w:r w:rsidR="00A62ABC" w:rsidRPr="00E62E41">
        <w:rPr>
          <w:i/>
        </w:rPr>
        <w:t>Right-numbered</w:t>
      </w:r>
      <w:proofErr w:type="spellEnd"/>
      <w:r w:rsidR="00A62ABC">
        <w:t>.</w:t>
      </w:r>
    </w:p>
    <w:p w14:paraId="3C3A58D2" w14:textId="392614BA" w:rsidR="00A62ABC" w:rsidRPr="00A62ABC" w:rsidRDefault="00A62ABC" w:rsidP="00A62ABC"/>
    <w:p w14:paraId="36664F29" w14:textId="07B8B4E1" w:rsidR="00766D98" w:rsidRDefault="00965CBB" w:rsidP="00EC518A">
      <w:pPr>
        <w:pStyle w:val="MTDisplayEquation"/>
      </w:pPr>
      <w:r>
        <w:tab/>
      </w:r>
      <w:r w:rsidRPr="00CA1884">
        <w:rPr>
          <w:position w:val="-30"/>
        </w:rPr>
        <w:object w:dxaOrig="760" w:dyaOrig="680" w14:anchorId="19E96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33.65pt" o:ole="">
            <v:imagedata r:id="rId17" o:title=""/>
          </v:shape>
          <o:OLEObject Type="Embed" ProgID="Equation.DSMT4" ShapeID="_x0000_i1025" DrawAspect="Content" ObjectID="_1727255255" r:id="rId18"/>
        </w:object>
      </w:r>
      <w:r>
        <w:t xml:space="preserve"> </w:t>
      </w:r>
      <w:r>
        <w:tab/>
      </w:r>
      <w:r w:rsidR="00604368">
        <w:fldChar w:fldCharType="begin"/>
      </w:r>
      <w:r w:rsidR="00604368">
        <w:instrText xml:space="preserve"> MACROBUTTON MTPlaceRef \* MERGEFORMAT </w:instrText>
      </w:r>
      <w:r w:rsidR="00604368">
        <w:fldChar w:fldCharType="begin"/>
      </w:r>
      <w:r w:rsidR="00604368">
        <w:instrText xml:space="preserve"> SEQ MTEqn \h \* MERGEFORMAT </w:instrText>
      </w:r>
      <w:r w:rsidR="00604368">
        <w:fldChar w:fldCharType="end"/>
      </w:r>
      <w:r w:rsidR="00604368">
        <w:instrText>(1.1)</w:instrText>
      </w:r>
      <w:r w:rsidR="00604368">
        <w:fldChar w:fldCharType="end"/>
      </w:r>
    </w:p>
    <w:p w14:paraId="32C9BC32" w14:textId="05B8F56C" w:rsidR="00F76416" w:rsidRPr="00F76416" w:rsidRDefault="00F76416" w:rsidP="00F76416"/>
    <w:p w14:paraId="26603E44" w14:textId="38426993" w:rsidR="00766D98" w:rsidRDefault="00C23536" w:rsidP="00766D98">
      <w:pPr>
        <w:pStyle w:val="MTDisplayEquation"/>
      </w:pPr>
      <w:r>
        <w:t xml:space="preserve">Podrobný popis formátování vzorců a modelů naleznete na intranetu v samostatném dokumentu </w:t>
      </w:r>
      <w:r w:rsidRPr="00C23536">
        <w:rPr>
          <w:b/>
          <w:i/>
        </w:rPr>
        <w:t>Formátování vzorců a modelů</w:t>
      </w:r>
      <w:r>
        <w:t xml:space="preserve">. </w:t>
      </w:r>
      <w:r w:rsidR="00766D98">
        <w:tab/>
      </w:r>
      <w:r w:rsidR="00766D98" w:rsidRPr="00766D98">
        <w:rPr>
          <w:position w:val="-4"/>
        </w:rPr>
        <w:object w:dxaOrig="180" w:dyaOrig="279" w14:anchorId="39A1F1E5">
          <v:shape id="_x0000_i1026" type="#_x0000_t75" style="width:9.35pt;height:14.05pt" o:ole="">
            <v:imagedata r:id="rId19" o:title=""/>
          </v:shape>
          <o:OLEObject Type="Embed" ProgID="Equation.DSMT4" ShapeID="_x0000_i1026" DrawAspect="Content" ObjectID="_1727255256" r:id="rId20"/>
        </w:object>
      </w:r>
      <w:r w:rsidR="00766D98">
        <w:t xml:space="preserve"> </w:t>
      </w:r>
    </w:p>
    <w:p w14:paraId="781BD92C" w14:textId="5788638F" w:rsidR="00C067AC" w:rsidRPr="00766D98" w:rsidRDefault="00C067AC" w:rsidP="00766D98">
      <w:r>
        <w:br w:type="page"/>
      </w:r>
    </w:p>
    <w:p w14:paraId="662B442C" w14:textId="4C39E9EB" w:rsidR="004E2530" w:rsidRPr="00481BA6" w:rsidRDefault="00A62ABC" w:rsidP="00E6723E">
      <w:pPr>
        <w:pStyle w:val="Nadpis1"/>
      </w:pPr>
      <w:bookmarkStart w:id="18" w:name="_Toc530041142"/>
      <w:r>
        <w:lastRenderedPageBreak/>
        <w:t>Práce s literaturou</w:t>
      </w:r>
      <w:bookmarkEnd w:id="18"/>
      <w:r w:rsidR="004D46DE" w:rsidRPr="00481BA6">
        <w:t xml:space="preserve"> </w:t>
      </w:r>
    </w:p>
    <w:p w14:paraId="2BC1DE7F" w14:textId="77C9EB7B" w:rsidR="00961262" w:rsidRDefault="00C67132" w:rsidP="00961262">
      <w:r>
        <w:t>K odkazování na literaturu v rámci textu používejte tzv. Harvardský systém</w:t>
      </w:r>
      <w:r w:rsidR="00C23536">
        <w:t xml:space="preserve"> (</w:t>
      </w:r>
      <w:proofErr w:type="spellStart"/>
      <w:r w:rsidR="00C23536">
        <w:t>Radváková</w:t>
      </w:r>
      <w:proofErr w:type="spellEnd"/>
      <w:r w:rsidR="00C23536">
        <w:t xml:space="preserve"> </w:t>
      </w:r>
      <w:r w:rsidR="00657178">
        <w:t xml:space="preserve">&amp; </w:t>
      </w:r>
      <w:r w:rsidR="00C23536">
        <w:t>al, 2018)</w:t>
      </w:r>
      <w:r>
        <w:t>,</w:t>
      </w:r>
      <w:r w:rsidR="000772A2">
        <w:t xml:space="preserve"> nebo číselný systém,</w:t>
      </w:r>
      <w:r>
        <w:t xml:space="preserve"> kter</w:t>
      </w:r>
      <w:r w:rsidR="000772A2">
        <w:t>ý</w:t>
      </w:r>
      <w:r>
        <w:t xml:space="preserve"> máte podrobně popsán v </w:t>
      </w:r>
      <w:r w:rsidRPr="00C23536">
        <w:rPr>
          <w:b/>
        </w:rPr>
        <w:t>dokumentu pro práci s literaturou a dalšími zdroji zpřístupněného na intranetu</w:t>
      </w:r>
      <w:r>
        <w:t xml:space="preserve">. K vytvoření seznamu použité literatury využívejte doporučený nástroj </w:t>
      </w:r>
      <w:proofErr w:type="spellStart"/>
      <w:r>
        <w:t>Zotero</w:t>
      </w:r>
      <w:proofErr w:type="spellEnd"/>
      <w:r>
        <w:t xml:space="preserve">, jehož instalaci a následné použití naleznete na stránkách </w:t>
      </w:r>
      <w:hyperlink r:id="rId21" w:history="1">
        <w:r w:rsidRPr="00C67132">
          <w:rPr>
            <w:rStyle w:val="Hypertextovodkaz"/>
          </w:rPr>
          <w:t>Centra informačních a knihovnických služeb</w:t>
        </w:r>
      </w:hyperlink>
      <w:r>
        <w:t xml:space="preserve"> VŠE.</w:t>
      </w:r>
    </w:p>
    <w:p w14:paraId="54FB3546" w14:textId="37AD64FF" w:rsidR="00125AC2" w:rsidRDefault="00125AC2" w:rsidP="00125AC2">
      <w:pPr>
        <w:keepNext/>
      </w:pPr>
    </w:p>
    <w:p w14:paraId="376AE85F" w14:textId="77777777" w:rsidR="00BE73E0" w:rsidRDefault="00BE73E0" w:rsidP="006D2806"/>
    <w:p w14:paraId="0ABAE005" w14:textId="77777777" w:rsidR="004E2530" w:rsidRDefault="004E2530" w:rsidP="00D9373F">
      <w:pPr>
        <w:pStyle w:val="Nadpis1neslovan"/>
      </w:pPr>
      <w:bookmarkStart w:id="19" w:name="_Toc530041143"/>
      <w:r>
        <w:lastRenderedPageBreak/>
        <w:t>Závěr</w:t>
      </w:r>
      <w:bookmarkEnd w:id="19"/>
      <w:r w:rsidR="004D46DE">
        <w:t xml:space="preserve"> </w:t>
      </w:r>
    </w:p>
    <w:p w14:paraId="3E30C98D" w14:textId="77777777" w:rsidR="006D2806" w:rsidRPr="004E2530" w:rsidRDefault="006D2806" w:rsidP="006D2806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>.</w:t>
      </w:r>
    </w:p>
    <w:p w14:paraId="731C4696" w14:textId="1012AB64" w:rsidR="000C7D52" w:rsidRDefault="004E2530" w:rsidP="00000F71">
      <w:pPr>
        <w:pStyle w:val="Nadpis1neslovan"/>
      </w:pPr>
      <w:bookmarkStart w:id="20" w:name="_Toc530041144"/>
      <w:r>
        <w:lastRenderedPageBreak/>
        <w:t>Použitá literatura</w:t>
      </w:r>
      <w:bookmarkEnd w:id="20"/>
    </w:p>
    <w:p w14:paraId="284958CA" w14:textId="65243692" w:rsidR="00657178" w:rsidRPr="00C67132" w:rsidRDefault="00CF0FD2" w:rsidP="00657178">
      <w:r w:rsidRPr="00CF0FD2">
        <w:t xml:space="preserve">MENKHOFF, Lukas a TAYLOR, Mark P. </w:t>
      </w:r>
      <w:proofErr w:type="spellStart"/>
      <w:r w:rsidRPr="00CF0FD2">
        <w:t>The</w:t>
      </w:r>
      <w:proofErr w:type="spellEnd"/>
      <w:r w:rsidRPr="00CF0FD2">
        <w:t xml:space="preserve"> </w:t>
      </w:r>
      <w:proofErr w:type="spellStart"/>
      <w:r w:rsidRPr="00CF0FD2">
        <w:t>Obstinate</w:t>
      </w:r>
      <w:proofErr w:type="spellEnd"/>
      <w:r w:rsidRPr="00CF0FD2">
        <w:t xml:space="preserve"> </w:t>
      </w:r>
      <w:proofErr w:type="spellStart"/>
      <w:r w:rsidRPr="00CF0FD2">
        <w:t>passion</w:t>
      </w:r>
      <w:proofErr w:type="spellEnd"/>
      <w:r w:rsidRPr="00CF0FD2">
        <w:t xml:space="preserve"> </w:t>
      </w:r>
      <w:proofErr w:type="spellStart"/>
      <w:r w:rsidRPr="00CF0FD2">
        <w:t>of</w:t>
      </w:r>
      <w:proofErr w:type="spellEnd"/>
      <w:r w:rsidRPr="00CF0FD2">
        <w:t xml:space="preserve"> </w:t>
      </w:r>
      <w:proofErr w:type="spellStart"/>
      <w:r w:rsidRPr="00CF0FD2">
        <w:t>foreign</w:t>
      </w:r>
      <w:proofErr w:type="spellEnd"/>
      <w:r w:rsidRPr="00CF0FD2">
        <w:t xml:space="preserve"> </w:t>
      </w:r>
      <w:proofErr w:type="spellStart"/>
      <w:r w:rsidRPr="00CF0FD2">
        <w:t>exchange</w:t>
      </w:r>
      <w:proofErr w:type="spellEnd"/>
      <w:r w:rsidRPr="00CF0FD2">
        <w:t xml:space="preserve"> </w:t>
      </w:r>
      <w:proofErr w:type="spellStart"/>
      <w:r w:rsidRPr="00CF0FD2">
        <w:t>professionals</w:t>
      </w:r>
      <w:proofErr w:type="spellEnd"/>
      <w:r w:rsidRPr="00CF0FD2">
        <w:t xml:space="preserve">: </w:t>
      </w:r>
      <w:proofErr w:type="spellStart"/>
      <w:r w:rsidRPr="00CF0FD2">
        <w:t>technical</w:t>
      </w:r>
      <w:proofErr w:type="spellEnd"/>
      <w:r w:rsidRPr="00CF0FD2">
        <w:t xml:space="preserve"> </w:t>
      </w:r>
      <w:proofErr w:type="spellStart"/>
      <w:r w:rsidRPr="00CF0FD2">
        <w:t>analysis</w:t>
      </w:r>
      <w:proofErr w:type="spellEnd"/>
      <w:r w:rsidRPr="00CF0FD2">
        <w:t>. </w:t>
      </w:r>
      <w:proofErr w:type="spellStart"/>
      <w:r w:rsidRPr="00CF0FD2">
        <w:rPr>
          <w:i/>
          <w:iCs/>
        </w:rPr>
        <w:t>Journal</w:t>
      </w:r>
      <w:proofErr w:type="spellEnd"/>
      <w:r w:rsidRPr="00CF0FD2">
        <w:rPr>
          <w:i/>
          <w:iCs/>
        </w:rPr>
        <w:t xml:space="preserve"> </w:t>
      </w:r>
      <w:proofErr w:type="spellStart"/>
      <w:r w:rsidRPr="00CF0FD2">
        <w:rPr>
          <w:i/>
          <w:iCs/>
        </w:rPr>
        <w:t>of</w:t>
      </w:r>
      <w:proofErr w:type="spellEnd"/>
      <w:r w:rsidRPr="00CF0FD2">
        <w:rPr>
          <w:i/>
          <w:iCs/>
        </w:rPr>
        <w:t xml:space="preserve"> </w:t>
      </w:r>
      <w:proofErr w:type="spellStart"/>
      <w:r w:rsidRPr="00CF0FD2">
        <w:rPr>
          <w:i/>
          <w:iCs/>
        </w:rPr>
        <w:t>Economic</w:t>
      </w:r>
      <w:proofErr w:type="spellEnd"/>
      <w:r w:rsidRPr="00CF0FD2">
        <w:rPr>
          <w:i/>
          <w:iCs/>
        </w:rPr>
        <w:t xml:space="preserve"> </w:t>
      </w:r>
      <w:proofErr w:type="spellStart"/>
      <w:r w:rsidRPr="00CF0FD2">
        <w:rPr>
          <w:i/>
          <w:iCs/>
        </w:rPr>
        <w:t>Literature</w:t>
      </w:r>
      <w:proofErr w:type="spellEnd"/>
      <w:r w:rsidRPr="00CF0FD2">
        <w:rPr>
          <w:i/>
          <w:iCs/>
        </w:rPr>
        <w:t>. </w:t>
      </w:r>
      <w:proofErr w:type="spellStart"/>
      <w:r w:rsidRPr="00CF0FD2">
        <w:t>December</w:t>
      </w:r>
      <w:proofErr w:type="spellEnd"/>
      <w:r w:rsidRPr="00CF0FD2">
        <w:t xml:space="preserve"> 2007, vol. 45, no. 4, s. 936-972. ISSN 0022-0515.</w:t>
      </w:r>
    </w:p>
    <w:p w14:paraId="20DFF9C7" w14:textId="129BE590" w:rsidR="00657178" w:rsidRDefault="00000000" w:rsidP="00657178">
      <w:hyperlink r:id="rId22" w:tgtFrame="_blank" w:history="1">
        <w:r w:rsidR="003C4140">
          <w:t>RADVÁKOVÁ</w:t>
        </w:r>
        <w:r w:rsidR="00657178" w:rsidRPr="00C67132">
          <w:t>, V</w:t>
        </w:r>
      </w:hyperlink>
      <w:r w:rsidR="003C4140">
        <w:t>ěra</w:t>
      </w:r>
      <w:r w:rsidR="00657178" w:rsidRPr="00C67132">
        <w:t>, </w:t>
      </w:r>
      <w:hyperlink r:id="rId23" w:tgtFrame="_blank" w:history="1">
        <w:r w:rsidR="00657178" w:rsidRPr="00C67132">
          <w:t>L</w:t>
        </w:r>
        <w:r w:rsidR="003C4140">
          <w:t>ÖSTER</w:t>
        </w:r>
        <w:r w:rsidR="00657178" w:rsidRPr="00C67132">
          <w:t>, T</w:t>
        </w:r>
      </w:hyperlink>
      <w:r w:rsidR="003C4140">
        <w:t>omáš</w:t>
      </w:r>
      <w:r w:rsidR="00657178" w:rsidRPr="00C67132">
        <w:t>, </w:t>
      </w:r>
      <w:hyperlink r:id="rId24" w:tgtFrame="_blank" w:history="1">
        <w:r w:rsidR="00657178" w:rsidRPr="00C67132">
          <w:t>M</w:t>
        </w:r>
        <w:r w:rsidR="003C4140">
          <w:t>AZOUCH</w:t>
        </w:r>
        <w:r w:rsidR="00657178" w:rsidRPr="00C67132">
          <w:t>, P</w:t>
        </w:r>
      </w:hyperlink>
      <w:r w:rsidR="003C4140">
        <w:t>etr</w:t>
      </w:r>
      <w:r w:rsidR="00657178" w:rsidRPr="00C67132">
        <w:t>, </w:t>
      </w:r>
      <w:hyperlink r:id="rId25" w:tgtFrame="_blank" w:history="1">
        <w:r w:rsidR="00657178" w:rsidRPr="00C67132">
          <w:t>S</w:t>
        </w:r>
        <w:r w:rsidR="003C4140">
          <w:t>IGMUND</w:t>
        </w:r>
        <w:r w:rsidR="00657178" w:rsidRPr="00C67132">
          <w:t>, T</w:t>
        </w:r>
      </w:hyperlink>
      <w:r w:rsidR="003C4140">
        <w:t>OMÁŠ a</w:t>
      </w:r>
      <w:r w:rsidR="00657178" w:rsidRPr="00C67132">
        <w:t> </w:t>
      </w:r>
      <w:hyperlink r:id="rId26" w:tgtFrame="_blank" w:history="1">
        <w:r w:rsidR="00657178" w:rsidRPr="00C67132">
          <w:t>V</w:t>
        </w:r>
        <w:r w:rsidR="003C4140">
          <w:t>LTAVSKÁ</w:t>
        </w:r>
        <w:r w:rsidR="00657178" w:rsidRPr="00C67132">
          <w:t>, K</w:t>
        </w:r>
      </w:hyperlink>
      <w:r w:rsidR="003C4140">
        <w:t>ristýna</w:t>
      </w:r>
      <w:r w:rsidR="00657178">
        <w:t>, 2018.</w:t>
      </w:r>
      <w:r w:rsidR="00657178" w:rsidRPr="00C67132">
        <w:t> </w:t>
      </w:r>
      <w:r w:rsidR="00657178" w:rsidRPr="00C67132">
        <w:rPr>
          <w:i/>
          <w:iCs/>
        </w:rPr>
        <w:t>Metody vědecké práce</w:t>
      </w:r>
      <w:r w:rsidR="00657178" w:rsidRPr="00C67132">
        <w:t xml:space="preserve">. Praha: </w:t>
      </w:r>
      <w:proofErr w:type="spellStart"/>
      <w:r w:rsidR="00657178" w:rsidRPr="00C67132">
        <w:t>Oeconomica</w:t>
      </w:r>
      <w:proofErr w:type="spellEnd"/>
      <w:r w:rsidR="00657178" w:rsidRPr="00C67132">
        <w:t>. ISBN 978-80-245-2249-4</w:t>
      </w:r>
      <w:r w:rsidR="00657178" w:rsidRPr="00C67132">
        <w:rPr>
          <w:rFonts w:cs="Arial"/>
          <w:color w:val="000000"/>
        </w:rPr>
        <w:t>.</w:t>
      </w:r>
    </w:p>
    <w:p w14:paraId="3745DF37" w14:textId="77777777" w:rsidR="00000F71" w:rsidRPr="00000F71" w:rsidRDefault="00000F71" w:rsidP="00000F71"/>
    <w:p w14:paraId="0EF0ED85" w14:textId="186D975F" w:rsidR="00E052FB" w:rsidRDefault="00FB30B7" w:rsidP="000C7D52">
      <w:r>
        <w:t xml:space="preserve">Poznámka: Za koncem Použité literatury nutné nesmazat </w:t>
      </w:r>
      <w:r w:rsidRPr="00283565">
        <w:rPr>
          <w:i/>
        </w:rPr>
        <w:t>konec oddílu</w:t>
      </w:r>
      <w:r>
        <w:t>, aby fungovalo různé číslování hlavního textu práce a příloh.</w:t>
      </w:r>
    </w:p>
    <w:p w14:paraId="682EE0FA" w14:textId="77777777" w:rsidR="00FB30B7" w:rsidRDefault="00FB30B7" w:rsidP="00E052FB"/>
    <w:p w14:paraId="3FCD3FD9" w14:textId="77777777" w:rsidR="00E052FB" w:rsidRDefault="00E052FB" w:rsidP="00E052FB"/>
    <w:p w14:paraId="7527693B" w14:textId="6E8357D4" w:rsidR="00E052FB" w:rsidRDefault="00E052FB" w:rsidP="00E052FB">
      <w:pPr>
        <w:sectPr w:rsidR="00E052FB" w:rsidSect="00FA0C12">
          <w:footerReference w:type="default" r:id="rId27"/>
          <w:type w:val="continuous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304439C8" w14:textId="55D60F50" w:rsidR="004E2530" w:rsidRDefault="004E2530" w:rsidP="00D9373F">
      <w:pPr>
        <w:pStyle w:val="Nadpis1neslovan"/>
      </w:pPr>
      <w:bookmarkStart w:id="21" w:name="_Toc530041145"/>
      <w:r>
        <w:lastRenderedPageBreak/>
        <w:t>Přílohy</w:t>
      </w:r>
      <w:bookmarkEnd w:id="21"/>
      <w:r w:rsidR="004D46DE">
        <w:t xml:space="preserve"> </w:t>
      </w:r>
    </w:p>
    <w:p w14:paraId="44697DD4" w14:textId="77777777" w:rsidR="006D2806" w:rsidRDefault="006D2806" w:rsidP="004E2530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>.</w:t>
      </w:r>
    </w:p>
    <w:p w14:paraId="1E0D157E" w14:textId="77777777" w:rsidR="004E2530" w:rsidRPr="00481BA6" w:rsidRDefault="00D9373F" w:rsidP="00617E9D">
      <w:pPr>
        <w:pStyle w:val="Nadpis2plohy"/>
      </w:pPr>
      <w:bookmarkStart w:id="22" w:name="_Toc530041146"/>
      <w:r w:rsidRPr="00481BA6">
        <w:t>Název první přílohy</w:t>
      </w:r>
      <w:bookmarkEnd w:id="22"/>
      <w:r w:rsidR="004D46DE" w:rsidRPr="00481BA6">
        <w:t xml:space="preserve"> </w:t>
      </w:r>
    </w:p>
    <w:p w14:paraId="30036EF6" w14:textId="77777777" w:rsidR="001466B0" w:rsidRDefault="006D2806" w:rsidP="004E2530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</w:p>
    <w:p w14:paraId="3771C105" w14:textId="77777777" w:rsidR="001466B0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</w:p>
    <w:p w14:paraId="7754F44B" w14:textId="77777777" w:rsidR="001466B0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</w:p>
    <w:p w14:paraId="01DA6A37" w14:textId="2641C973" w:rsidR="001466B0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</w:p>
    <w:p w14:paraId="44DA12F9" w14:textId="1EF1C9CF" w:rsidR="001466B0" w:rsidRDefault="001466B0" w:rsidP="001466B0">
      <w:pPr>
        <w:pStyle w:val="Odstavecseseznamem"/>
        <w:numPr>
          <w:ilvl w:val="0"/>
          <w:numId w:val="6"/>
        </w:numPr>
      </w:pP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</w:p>
    <w:p w14:paraId="76FE56B1" w14:textId="295B3F7F" w:rsidR="006D2806" w:rsidRPr="00481BA6" w:rsidRDefault="006D2806" w:rsidP="001466B0"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>.</w:t>
      </w:r>
    </w:p>
    <w:p w14:paraId="1650AEED" w14:textId="77777777" w:rsidR="004E2530" w:rsidRPr="00481BA6" w:rsidRDefault="00D9373F" w:rsidP="00617E9D">
      <w:pPr>
        <w:pStyle w:val="Nadpis2plohy"/>
      </w:pPr>
      <w:bookmarkStart w:id="23" w:name="_Toc530041147"/>
      <w:r w:rsidRPr="00481BA6">
        <w:t>Název druhé přílohy</w:t>
      </w:r>
      <w:bookmarkEnd w:id="23"/>
      <w:r w:rsidR="004D46DE" w:rsidRPr="00481BA6">
        <w:t xml:space="preserve"> </w:t>
      </w:r>
    </w:p>
    <w:p w14:paraId="30537FDB" w14:textId="77777777" w:rsidR="006D2806" w:rsidRPr="00481BA6" w:rsidRDefault="006D2806" w:rsidP="006D2806">
      <w:proofErr w:type="spellStart"/>
      <w:r w:rsidRPr="00481BA6">
        <w:t>Lorem</w:t>
      </w:r>
      <w:proofErr w:type="spellEnd"/>
      <w:r w:rsidRPr="00481BA6">
        <w:t xml:space="preserve"> </w:t>
      </w:r>
      <w:proofErr w:type="spellStart"/>
      <w:r w:rsidRPr="00481BA6">
        <w:t>ipsum</w:t>
      </w:r>
      <w:proofErr w:type="spellEnd"/>
      <w:r w:rsidRPr="00481BA6">
        <w:t xml:space="preserve"> </w:t>
      </w:r>
      <w:proofErr w:type="spellStart"/>
      <w:r w:rsidRPr="00481BA6">
        <w:t>dolor</w:t>
      </w:r>
      <w:proofErr w:type="spellEnd"/>
      <w:r w:rsidRPr="00481BA6">
        <w:t xml:space="preserve"> </w:t>
      </w:r>
      <w:proofErr w:type="spellStart"/>
      <w:r w:rsidRPr="00481BA6">
        <w:t>sit</w:t>
      </w:r>
      <w:proofErr w:type="spellEnd"/>
      <w:r w:rsidRPr="00481BA6">
        <w:t xml:space="preserve"> </w:t>
      </w:r>
      <w:proofErr w:type="spellStart"/>
      <w:r w:rsidRPr="00481BA6">
        <w:t>amet</w:t>
      </w:r>
      <w:proofErr w:type="spellEnd"/>
      <w:r w:rsidRPr="00481BA6">
        <w:t xml:space="preserve">, </w:t>
      </w:r>
      <w:proofErr w:type="spellStart"/>
      <w:r w:rsidRPr="00481BA6">
        <w:t>consectetuer</w:t>
      </w:r>
      <w:proofErr w:type="spellEnd"/>
      <w:r w:rsidRPr="00481BA6">
        <w:t xml:space="preserve"> </w:t>
      </w:r>
      <w:proofErr w:type="spellStart"/>
      <w:r w:rsidRPr="00481BA6">
        <w:t>adipiscing</w:t>
      </w:r>
      <w:proofErr w:type="spellEnd"/>
      <w:r w:rsidRPr="00481BA6">
        <w:t xml:space="preserve"> elit. </w:t>
      </w:r>
      <w:proofErr w:type="spellStart"/>
      <w:r w:rsidRPr="00481BA6">
        <w:t>Aenean</w:t>
      </w:r>
      <w:proofErr w:type="spellEnd"/>
      <w:r w:rsidRPr="00481BA6">
        <w:t xml:space="preserve"> id </w:t>
      </w:r>
      <w:proofErr w:type="spellStart"/>
      <w:r w:rsidRPr="00481BA6">
        <w:t>metus</w:t>
      </w:r>
      <w:proofErr w:type="spellEnd"/>
      <w:r w:rsidRPr="00481BA6">
        <w:t xml:space="preserve"> id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ullamcorper</w:t>
      </w:r>
      <w:proofErr w:type="spellEnd"/>
      <w:r w:rsidRPr="00481BA6">
        <w:t xml:space="preserve"> </w:t>
      </w:r>
      <w:proofErr w:type="spellStart"/>
      <w:r w:rsidRPr="00481BA6">
        <w:t>pulvinar</w:t>
      </w:r>
      <w:proofErr w:type="spellEnd"/>
      <w:r w:rsidRPr="00481BA6">
        <w:t xml:space="preserve">. In </w:t>
      </w:r>
      <w:proofErr w:type="spellStart"/>
      <w:r w:rsidRPr="00481BA6">
        <w:t>convallis</w:t>
      </w:r>
      <w:proofErr w:type="spellEnd"/>
      <w:r w:rsidRPr="00481BA6">
        <w:t xml:space="preserve">. Sed </w:t>
      </w:r>
      <w:proofErr w:type="spellStart"/>
      <w:r w:rsidRPr="00481BA6">
        <w:t>convallis</w:t>
      </w:r>
      <w:proofErr w:type="spellEnd"/>
      <w:r w:rsidRPr="00481BA6">
        <w:t xml:space="preserve"> </w:t>
      </w:r>
      <w:proofErr w:type="spellStart"/>
      <w:r w:rsidRPr="00481BA6">
        <w:t>magna</w:t>
      </w:r>
      <w:proofErr w:type="spellEnd"/>
      <w:r w:rsidRPr="00481BA6">
        <w:t xml:space="preserve"> </w:t>
      </w:r>
      <w:proofErr w:type="spellStart"/>
      <w:r w:rsidRPr="00481BA6">
        <w:t>eu</w:t>
      </w:r>
      <w:proofErr w:type="spellEnd"/>
      <w:r w:rsidRPr="00481BA6">
        <w:t xml:space="preserve"> sem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Excepteur</w:t>
      </w:r>
      <w:proofErr w:type="spellEnd"/>
      <w:r w:rsidRPr="00481BA6">
        <w:t xml:space="preserve"> </w:t>
      </w:r>
      <w:proofErr w:type="spellStart"/>
      <w:r w:rsidRPr="00481BA6">
        <w:t>sint</w:t>
      </w:r>
      <w:proofErr w:type="spellEnd"/>
      <w:r w:rsidRPr="00481BA6">
        <w:t xml:space="preserve"> </w:t>
      </w:r>
      <w:proofErr w:type="spellStart"/>
      <w:r w:rsidRPr="00481BA6">
        <w:t>occaecat</w:t>
      </w:r>
      <w:proofErr w:type="spellEnd"/>
      <w:r w:rsidRPr="00481BA6">
        <w:t xml:space="preserve"> </w:t>
      </w:r>
      <w:proofErr w:type="spellStart"/>
      <w:r w:rsidRPr="00481BA6">
        <w:t>cupidatat</w:t>
      </w:r>
      <w:proofErr w:type="spellEnd"/>
      <w:r w:rsidRPr="00481BA6">
        <w:t xml:space="preserve"> non </w:t>
      </w:r>
      <w:proofErr w:type="spellStart"/>
      <w:r w:rsidRPr="00481BA6">
        <w:t>proident</w:t>
      </w:r>
      <w:proofErr w:type="spellEnd"/>
      <w:r w:rsidRPr="00481BA6">
        <w:t xml:space="preserve">, </w:t>
      </w:r>
      <w:proofErr w:type="spellStart"/>
      <w:r w:rsidRPr="00481BA6">
        <w:t>sunt</w:t>
      </w:r>
      <w:proofErr w:type="spellEnd"/>
      <w:r w:rsidRPr="00481BA6">
        <w:t xml:space="preserve"> in culpa qui </w:t>
      </w:r>
      <w:proofErr w:type="spellStart"/>
      <w:r w:rsidRPr="00481BA6">
        <w:t>officia</w:t>
      </w:r>
      <w:proofErr w:type="spellEnd"/>
      <w:r w:rsidRPr="00481BA6">
        <w:t xml:space="preserve"> </w:t>
      </w:r>
      <w:proofErr w:type="spellStart"/>
      <w:r w:rsidRPr="00481BA6">
        <w:t>deserunt</w:t>
      </w:r>
      <w:proofErr w:type="spellEnd"/>
      <w:r w:rsidRPr="00481BA6">
        <w:t xml:space="preserve"> </w:t>
      </w:r>
      <w:proofErr w:type="spellStart"/>
      <w:r w:rsidRPr="00481BA6">
        <w:t>mollit</w:t>
      </w:r>
      <w:proofErr w:type="spellEnd"/>
      <w:r w:rsidRPr="00481BA6">
        <w:t xml:space="preserve"> anim id </w:t>
      </w:r>
      <w:proofErr w:type="spellStart"/>
      <w:r w:rsidRPr="00481BA6">
        <w:t>est</w:t>
      </w:r>
      <w:proofErr w:type="spellEnd"/>
      <w:r w:rsidRPr="00481BA6">
        <w:t xml:space="preserve"> </w:t>
      </w:r>
      <w:proofErr w:type="spellStart"/>
      <w:r w:rsidRPr="00481BA6">
        <w:t>laborum</w:t>
      </w:r>
      <w:proofErr w:type="spellEnd"/>
      <w:r w:rsidRPr="00481BA6">
        <w:t xml:space="preserve">. Ut tempus </w:t>
      </w:r>
      <w:proofErr w:type="spellStart"/>
      <w:r w:rsidRPr="00481BA6">
        <w:t>purus</w:t>
      </w:r>
      <w:proofErr w:type="spellEnd"/>
      <w:r w:rsidRPr="00481BA6">
        <w:t xml:space="preserve"> </w:t>
      </w:r>
      <w:proofErr w:type="spellStart"/>
      <w:r w:rsidRPr="00481BA6">
        <w:t>at</w:t>
      </w:r>
      <w:proofErr w:type="spellEnd"/>
      <w:r w:rsidRPr="00481BA6">
        <w:t xml:space="preserve"> </w:t>
      </w:r>
      <w:proofErr w:type="spellStart"/>
      <w:r w:rsidRPr="00481BA6">
        <w:t>lorem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 xml:space="preserve">. </w:t>
      </w:r>
      <w:proofErr w:type="spellStart"/>
      <w:r w:rsidRPr="00481BA6">
        <w:t>Mauris</w:t>
      </w:r>
      <w:proofErr w:type="spellEnd"/>
      <w:r w:rsidRPr="00481BA6">
        <w:t xml:space="preserve"> </w:t>
      </w:r>
      <w:proofErr w:type="spellStart"/>
      <w:r w:rsidRPr="00481BA6">
        <w:t>elementum</w:t>
      </w:r>
      <w:proofErr w:type="spellEnd"/>
      <w:r w:rsidRPr="00481BA6">
        <w:t xml:space="preserve"> </w:t>
      </w:r>
      <w:proofErr w:type="spellStart"/>
      <w:r w:rsidRPr="00481BA6">
        <w:t>mauris</w:t>
      </w:r>
      <w:proofErr w:type="spellEnd"/>
      <w:r w:rsidRPr="00481BA6">
        <w:t xml:space="preserve"> vitae </w:t>
      </w:r>
      <w:proofErr w:type="spellStart"/>
      <w:r w:rsidRPr="00481BA6">
        <w:t>tortor</w:t>
      </w:r>
      <w:proofErr w:type="spellEnd"/>
      <w:r w:rsidRPr="00481BA6">
        <w:t xml:space="preserve">. </w:t>
      </w:r>
      <w:proofErr w:type="spellStart"/>
      <w:r w:rsidRPr="00481BA6">
        <w:t>Aliquam</w:t>
      </w:r>
      <w:proofErr w:type="spellEnd"/>
      <w:r w:rsidRPr="00481BA6">
        <w:t xml:space="preserve"> id </w:t>
      </w:r>
      <w:proofErr w:type="spellStart"/>
      <w:r w:rsidRPr="00481BA6">
        <w:t>dolor</w:t>
      </w:r>
      <w:proofErr w:type="spellEnd"/>
      <w:r w:rsidRPr="00481BA6">
        <w:t xml:space="preserve">. </w:t>
      </w:r>
      <w:proofErr w:type="spellStart"/>
      <w:r w:rsidRPr="00481BA6">
        <w:t>Vivamus</w:t>
      </w:r>
      <w:proofErr w:type="spellEnd"/>
      <w:r w:rsidRPr="00481BA6">
        <w:t xml:space="preserve"> </w:t>
      </w:r>
      <w:proofErr w:type="spellStart"/>
      <w:r w:rsidRPr="00481BA6">
        <w:t>porttitor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ac</w:t>
      </w:r>
      <w:proofErr w:type="spellEnd"/>
      <w:r w:rsidRPr="00481BA6">
        <w:t xml:space="preserve"> </w:t>
      </w:r>
      <w:proofErr w:type="spellStart"/>
      <w:r w:rsidRPr="00481BA6">
        <w:t>leo</w:t>
      </w:r>
      <w:proofErr w:type="spellEnd"/>
      <w:r w:rsidRPr="00481BA6">
        <w:t xml:space="preserve">. </w:t>
      </w:r>
      <w:proofErr w:type="spellStart"/>
      <w:r w:rsidRPr="00481BA6">
        <w:t>Maecenas</w:t>
      </w:r>
      <w:proofErr w:type="spellEnd"/>
      <w:r w:rsidRPr="00481BA6">
        <w:t xml:space="preserve"> </w:t>
      </w:r>
      <w:proofErr w:type="spellStart"/>
      <w:r w:rsidRPr="00481BA6">
        <w:t>fermentum</w:t>
      </w:r>
      <w:proofErr w:type="spellEnd"/>
      <w:r w:rsidRPr="00481BA6">
        <w:t xml:space="preserve">, sem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pellentesque</w:t>
      </w:r>
      <w:proofErr w:type="spellEnd"/>
      <w:r w:rsidRPr="00481BA6">
        <w:t xml:space="preserve">, </w:t>
      </w:r>
      <w:proofErr w:type="spellStart"/>
      <w:r w:rsidRPr="00481BA6">
        <w:t>velit</w:t>
      </w:r>
      <w:proofErr w:type="spellEnd"/>
      <w:r w:rsidRPr="00481BA6">
        <w:t xml:space="preserve"> </w:t>
      </w:r>
      <w:proofErr w:type="spellStart"/>
      <w:r w:rsidRPr="00481BA6">
        <w:t>turpis</w:t>
      </w:r>
      <w:proofErr w:type="spellEnd"/>
      <w:r w:rsidRPr="00481BA6">
        <w:t xml:space="preserve"> </w:t>
      </w:r>
      <w:proofErr w:type="spellStart"/>
      <w:r w:rsidRPr="00481BA6">
        <w:t>volutpat</w:t>
      </w:r>
      <w:proofErr w:type="spellEnd"/>
      <w:r w:rsidRPr="00481BA6">
        <w:t xml:space="preserve"> ante, in </w:t>
      </w:r>
      <w:proofErr w:type="spellStart"/>
      <w:r w:rsidRPr="00481BA6">
        <w:t>pharetra</w:t>
      </w:r>
      <w:proofErr w:type="spellEnd"/>
      <w:r w:rsidRPr="00481BA6">
        <w:t xml:space="preserve"> </w:t>
      </w:r>
      <w:proofErr w:type="spellStart"/>
      <w:r w:rsidRPr="00481BA6">
        <w:t>metus</w:t>
      </w:r>
      <w:proofErr w:type="spellEnd"/>
      <w:r w:rsidRPr="00481BA6">
        <w:t xml:space="preserve"> </w:t>
      </w:r>
      <w:proofErr w:type="spellStart"/>
      <w:r w:rsidRPr="00481BA6">
        <w:t>odio</w:t>
      </w:r>
      <w:proofErr w:type="spellEnd"/>
      <w:r w:rsidRPr="00481BA6">
        <w:t xml:space="preserve"> a </w:t>
      </w:r>
      <w:proofErr w:type="spellStart"/>
      <w:r w:rsidRPr="00481BA6">
        <w:t>lectus</w:t>
      </w:r>
      <w:proofErr w:type="spellEnd"/>
      <w:r w:rsidRPr="00481BA6">
        <w:t xml:space="preserve">. </w:t>
      </w:r>
      <w:proofErr w:type="spellStart"/>
      <w:r w:rsidRPr="00481BA6">
        <w:t>Phasellus</w:t>
      </w:r>
      <w:proofErr w:type="spellEnd"/>
      <w:r w:rsidRPr="00481BA6">
        <w:t xml:space="preserve"> et </w:t>
      </w:r>
      <w:proofErr w:type="spellStart"/>
      <w:r w:rsidRPr="00481BA6">
        <w:t>lorem</w:t>
      </w:r>
      <w:proofErr w:type="spellEnd"/>
      <w:r w:rsidRPr="00481BA6">
        <w:t xml:space="preserve"> id </w:t>
      </w:r>
      <w:proofErr w:type="spellStart"/>
      <w:r w:rsidRPr="00481BA6">
        <w:t>felis</w:t>
      </w:r>
      <w:proofErr w:type="spellEnd"/>
      <w:r w:rsidRPr="00481BA6">
        <w:t xml:space="preserve"> </w:t>
      </w:r>
      <w:proofErr w:type="spellStart"/>
      <w:r w:rsidRPr="00481BA6">
        <w:t>nonummy</w:t>
      </w:r>
      <w:proofErr w:type="spellEnd"/>
      <w:r w:rsidRPr="00481BA6">
        <w:t xml:space="preserve"> </w:t>
      </w:r>
      <w:proofErr w:type="spellStart"/>
      <w:r w:rsidRPr="00481BA6">
        <w:t>placerat</w:t>
      </w:r>
      <w:proofErr w:type="spellEnd"/>
      <w:r w:rsidRPr="00481BA6">
        <w:t>.</w:t>
      </w:r>
    </w:p>
    <w:sectPr w:rsidR="006D2806" w:rsidRPr="00481BA6" w:rsidSect="009E5DB4">
      <w:footerReference w:type="first" r:id="rId28"/>
      <w:pgSz w:w="11906" w:h="16838" w:code="9"/>
      <w:pgMar w:top="1418" w:right="1418" w:bottom="1418" w:left="1418" w:header="709" w:footer="709" w:gutter="284"/>
      <w:pgNumType w:fmt="upperRoman"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845991" w14:textId="77777777" w:rsidR="002A4453" w:rsidRDefault="002A4453" w:rsidP="00961262">
      <w:pPr>
        <w:spacing w:after="0" w:line="240" w:lineRule="auto"/>
      </w:pPr>
      <w:r>
        <w:separator/>
      </w:r>
    </w:p>
    <w:p w14:paraId="796CD129" w14:textId="77777777" w:rsidR="002A4453" w:rsidRDefault="002A4453"/>
  </w:endnote>
  <w:endnote w:type="continuationSeparator" w:id="0">
    <w:p w14:paraId="62D5EB1F" w14:textId="77777777" w:rsidR="002A4453" w:rsidRDefault="002A4453" w:rsidP="00961262">
      <w:pPr>
        <w:spacing w:after="0" w:line="240" w:lineRule="auto"/>
      </w:pPr>
      <w:r>
        <w:continuationSeparator/>
      </w:r>
    </w:p>
    <w:p w14:paraId="43A9F926" w14:textId="77777777" w:rsidR="002A4453" w:rsidRDefault="002A44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LMRoman10-Regular">
    <w:altName w:val="Calibri"/>
    <w:panose1 w:val="00000000000000000000"/>
    <w:charset w:val="EE"/>
    <w:family w:val="auto"/>
    <w:notTrueType/>
    <w:pitch w:val="default"/>
    <w:sig w:usb0="00000005" w:usb1="08070000" w:usb2="00000010" w:usb3="00000000" w:csb0="00020002" w:csb1="00000000"/>
  </w:font>
  <w:font w:name="LMRoman10-Bold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LMRoman10-Italic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LMMathItalic10-Regular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22C48" w14:textId="3D902712" w:rsidR="00435DE9" w:rsidRPr="00562203" w:rsidRDefault="00435DE9" w:rsidP="00FA0C12">
    <w:pPr>
      <w:pStyle w:val="Zpa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8007963"/>
      <w:docPartObj>
        <w:docPartGallery w:val="Page Numbers (Bottom of Page)"/>
        <w:docPartUnique/>
      </w:docPartObj>
    </w:sdtPr>
    <w:sdtContent>
      <w:p w14:paraId="5E3115BB" w14:textId="78C5C01C" w:rsidR="00435DE9" w:rsidRDefault="00000000" w:rsidP="00823BA1">
        <w:pPr>
          <w:pStyle w:val="Zpat"/>
          <w:jc w:val="center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BD820" w14:textId="6200D96B" w:rsidR="00435DE9" w:rsidRPr="00562203" w:rsidRDefault="00435DE9" w:rsidP="0040603E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EF4E42" w14:textId="1AAB4609" w:rsidR="00435DE9" w:rsidRPr="00562203" w:rsidRDefault="00435DE9" w:rsidP="009E5DB4">
    <w:pPr>
      <w:pStyle w:val="Zpat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3824318"/>
      <w:docPartObj>
        <w:docPartGallery w:val="Page Numbers (Bottom of Page)"/>
        <w:docPartUnique/>
      </w:docPartObj>
    </w:sdtPr>
    <w:sdtContent>
      <w:p w14:paraId="71D5F0B2" w14:textId="5DF2294D" w:rsidR="00435DE9" w:rsidRPr="00562203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81666026"/>
      <w:docPartObj>
        <w:docPartGallery w:val="Page Numbers (Bottom of Page)"/>
        <w:docPartUnique/>
      </w:docPartObj>
    </w:sdtPr>
    <w:sdtContent>
      <w:p w14:paraId="3AFDD5AB" w14:textId="609FB24F" w:rsidR="00435DE9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</w:t>
        </w:r>
        <w:r>
          <w:fldChar w:fldCharType="end"/>
        </w:r>
      </w:p>
    </w:sdtContent>
  </w:sdt>
  <w:p w14:paraId="481943E6" w14:textId="77777777" w:rsidR="00435DE9" w:rsidRDefault="00435DE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EA0BAA" w14:textId="77777777" w:rsidR="002A4453" w:rsidRDefault="002A4453" w:rsidP="00961262">
      <w:pPr>
        <w:spacing w:after="0" w:line="240" w:lineRule="auto"/>
      </w:pPr>
      <w:r>
        <w:separator/>
      </w:r>
    </w:p>
    <w:p w14:paraId="5DCE6494" w14:textId="77777777" w:rsidR="002A4453" w:rsidRDefault="002A4453"/>
  </w:footnote>
  <w:footnote w:type="continuationSeparator" w:id="0">
    <w:p w14:paraId="4EFB81A2" w14:textId="77777777" w:rsidR="002A4453" w:rsidRDefault="002A4453" w:rsidP="00961262">
      <w:pPr>
        <w:spacing w:after="0" w:line="240" w:lineRule="auto"/>
      </w:pPr>
      <w:r>
        <w:continuationSeparator/>
      </w:r>
    </w:p>
    <w:p w14:paraId="21A8FB25" w14:textId="77777777" w:rsidR="002A4453" w:rsidRDefault="002A445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9C55DE"/>
    <w:multiLevelType w:val="hybridMultilevel"/>
    <w:tmpl w:val="D3AE6432"/>
    <w:lvl w:ilvl="0" w:tplc="B674EF34">
      <w:numFmt w:val="bullet"/>
      <w:lvlText w:val="•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C639D"/>
    <w:multiLevelType w:val="hybridMultilevel"/>
    <w:tmpl w:val="0EB23D7A"/>
    <w:lvl w:ilvl="0" w:tplc="BF6C329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764A25"/>
    <w:multiLevelType w:val="hybridMultilevel"/>
    <w:tmpl w:val="71E60104"/>
    <w:lvl w:ilvl="0" w:tplc="94726B9A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A61E05"/>
    <w:multiLevelType w:val="multilevel"/>
    <w:tmpl w:val="68C8236A"/>
    <w:lvl w:ilvl="0">
      <w:start w:val="1"/>
      <w:numFmt w:val="upperLetter"/>
      <w:pStyle w:val="Nadpis2plohy"/>
      <w:suff w:val="space"/>
      <w:lvlText w:val="Příloha %1: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4" w15:restartNumberingAfterBreak="0">
    <w:nsid w:val="49E360DC"/>
    <w:multiLevelType w:val="hybridMultilevel"/>
    <w:tmpl w:val="650299C4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1F5680"/>
    <w:multiLevelType w:val="multilevel"/>
    <w:tmpl w:val="F08CAB9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6AA21E91"/>
    <w:multiLevelType w:val="multilevel"/>
    <w:tmpl w:val="D402EFB2"/>
    <w:lvl w:ilvl="0">
      <w:start w:val="1"/>
      <w:numFmt w:val="decimal"/>
      <w:pStyle w:val="Nadpis1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Nadpis2"/>
      <w:suff w:val="space"/>
      <w:lvlText w:val="%1.%2"/>
      <w:lvlJc w:val="left"/>
      <w:pPr>
        <w:ind w:left="714" w:hanging="714"/>
      </w:pPr>
      <w:rPr>
        <w:rFonts w:hint="default"/>
      </w:rPr>
    </w:lvl>
    <w:lvl w:ilvl="2">
      <w:start w:val="1"/>
      <w:numFmt w:val="decimal"/>
      <w:pStyle w:val="Nadpis3"/>
      <w:suff w:val="space"/>
      <w:lvlText w:val="%1.%2.%3"/>
      <w:lvlJc w:val="left"/>
      <w:pPr>
        <w:ind w:left="1071" w:hanging="1071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1428" w:hanging="1428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1785" w:hanging="1785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2142" w:hanging="2142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2499" w:hanging="249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856" w:hanging="2856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3213" w:hanging="3213"/>
      </w:pPr>
      <w:rPr>
        <w:rFonts w:hint="default"/>
      </w:rPr>
    </w:lvl>
  </w:abstractNum>
  <w:abstractNum w:abstractNumId="7" w15:restartNumberingAfterBreak="0">
    <w:nsid w:val="776F1C4E"/>
    <w:multiLevelType w:val="hybridMultilevel"/>
    <w:tmpl w:val="79BED6E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38686187">
    <w:abstractNumId w:val="6"/>
  </w:num>
  <w:num w:numId="2" w16cid:durableId="7486577">
    <w:abstractNumId w:val="5"/>
  </w:num>
  <w:num w:numId="3" w16cid:durableId="2006469802">
    <w:abstractNumId w:val="3"/>
  </w:num>
  <w:num w:numId="4" w16cid:durableId="159665182">
    <w:abstractNumId w:val="2"/>
  </w:num>
  <w:num w:numId="5" w16cid:durableId="1589384676">
    <w:abstractNumId w:val="1"/>
  </w:num>
  <w:num w:numId="6" w16cid:durableId="1178932378">
    <w:abstractNumId w:val="4"/>
  </w:num>
  <w:num w:numId="7" w16cid:durableId="1011571404">
    <w:abstractNumId w:val="7"/>
  </w:num>
  <w:num w:numId="8" w16cid:durableId="8092510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9"/>
  <w:hyphenationZone w:val="425"/>
  <w:defaultTableStyle w:val="Styl1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sTAyMLU0MTA3NzZT0lEKTi0uzszPAykwtKwFAFixPwwtAAAA"/>
  </w:docVars>
  <w:rsids>
    <w:rsidRoot w:val="004E2530"/>
    <w:rsid w:val="00000F71"/>
    <w:rsid w:val="00007A69"/>
    <w:rsid w:val="000117BB"/>
    <w:rsid w:val="00012342"/>
    <w:rsid w:val="0001315D"/>
    <w:rsid w:val="00026875"/>
    <w:rsid w:val="0002754A"/>
    <w:rsid w:val="0007242A"/>
    <w:rsid w:val="000772A2"/>
    <w:rsid w:val="000B3209"/>
    <w:rsid w:val="000C1326"/>
    <w:rsid w:val="000C7D52"/>
    <w:rsid w:val="001030DE"/>
    <w:rsid w:val="00125AC2"/>
    <w:rsid w:val="00136258"/>
    <w:rsid w:val="00144EC9"/>
    <w:rsid w:val="001466B0"/>
    <w:rsid w:val="00160458"/>
    <w:rsid w:val="00165B86"/>
    <w:rsid w:val="001706D2"/>
    <w:rsid w:val="00196238"/>
    <w:rsid w:val="001A18C0"/>
    <w:rsid w:val="001C5BB6"/>
    <w:rsid w:val="001D0983"/>
    <w:rsid w:val="001E5B94"/>
    <w:rsid w:val="002156A8"/>
    <w:rsid w:val="00224E88"/>
    <w:rsid w:val="002250B3"/>
    <w:rsid w:val="002421A4"/>
    <w:rsid w:val="00253FC2"/>
    <w:rsid w:val="002823F2"/>
    <w:rsid w:val="00283565"/>
    <w:rsid w:val="002A4453"/>
    <w:rsid w:val="002A5D21"/>
    <w:rsid w:val="002D7E02"/>
    <w:rsid w:val="002E397B"/>
    <w:rsid w:val="002F477D"/>
    <w:rsid w:val="0030738D"/>
    <w:rsid w:val="003127A2"/>
    <w:rsid w:val="003165C2"/>
    <w:rsid w:val="00337B81"/>
    <w:rsid w:val="00375ABB"/>
    <w:rsid w:val="00386E49"/>
    <w:rsid w:val="00393B71"/>
    <w:rsid w:val="003A52BB"/>
    <w:rsid w:val="003C4140"/>
    <w:rsid w:val="003C5AEE"/>
    <w:rsid w:val="003C7DB4"/>
    <w:rsid w:val="003D70FC"/>
    <w:rsid w:val="004004D1"/>
    <w:rsid w:val="0040603E"/>
    <w:rsid w:val="00413B00"/>
    <w:rsid w:val="00422F77"/>
    <w:rsid w:val="004329C6"/>
    <w:rsid w:val="00435DE9"/>
    <w:rsid w:val="004401D0"/>
    <w:rsid w:val="00440E5A"/>
    <w:rsid w:val="00450AE9"/>
    <w:rsid w:val="00481BA6"/>
    <w:rsid w:val="00482D35"/>
    <w:rsid w:val="00496532"/>
    <w:rsid w:val="004A00D7"/>
    <w:rsid w:val="004D46DE"/>
    <w:rsid w:val="004E2067"/>
    <w:rsid w:val="004E2530"/>
    <w:rsid w:val="004F66B1"/>
    <w:rsid w:val="0051528B"/>
    <w:rsid w:val="00517A50"/>
    <w:rsid w:val="00525E03"/>
    <w:rsid w:val="00562203"/>
    <w:rsid w:val="00567EEE"/>
    <w:rsid w:val="0057234B"/>
    <w:rsid w:val="00572C26"/>
    <w:rsid w:val="00597460"/>
    <w:rsid w:val="005B6FD2"/>
    <w:rsid w:val="005C7C89"/>
    <w:rsid w:val="005F5EE9"/>
    <w:rsid w:val="00604368"/>
    <w:rsid w:val="00617E9D"/>
    <w:rsid w:val="00645A99"/>
    <w:rsid w:val="00657178"/>
    <w:rsid w:val="006755D2"/>
    <w:rsid w:val="006926EE"/>
    <w:rsid w:val="006A5584"/>
    <w:rsid w:val="006C7E28"/>
    <w:rsid w:val="006D2806"/>
    <w:rsid w:val="006E11BA"/>
    <w:rsid w:val="006E3E39"/>
    <w:rsid w:val="006E7693"/>
    <w:rsid w:val="007055B1"/>
    <w:rsid w:val="007142E0"/>
    <w:rsid w:val="00725B48"/>
    <w:rsid w:val="00766D98"/>
    <w:rsid w:val="00770F63"/>
    <w:rsid w:val="00797A1A"/>
    <w:rsid w:val="007A2556"/>
    <w:rsid w:val="007C347E"/>
    <w:rsid w:val="007D5AF8"/>
    <w:rsid w:val="007E28E3"/>
    <w:rsid w:val="007F7C5D"/>
    <w:rsid w:val="00823BA1"/>
    <w:rsid w:val="00825F48"/>
    <w:rsid w:val="00826FC2"/>
    <w:rsid w:val="00870339"/>
    <w:rsid w:val="008B229A"/>
    <w:rsid w:val="008C2CB9"/>
    <w:rsid w:val="008D4A43"/>
    <w:rsid w:val="008F22BE"/>
    <w:rsid w:val="008F4361"/>
    <w:rsid w:val="008F6AFD"/>
    <w:rsid w:val="00900413"/>
    <w:rsid w:val="0091467F"/>
    <w:rsid w:val="009210A5"/>
    <w:rsid w:val="009400CD"/>
    <w:rsid w:val="00943812"/>
    <w:rsid w:val="00961262"/>
    <w:rsid w:val="00963BB1"/>
    <w:rsid w:val="00965CBB"/>
    <w:rsid w:val="00965D27"/>
    <w:rsid w:val="009744FF"/>
    <w:rsid w:val="009828AE"/>
    <w:rsid w:val="00986A2B"/>
    <w:rsid w:val="00992144"/>
    <w:rsid w:val="00994C21"/>
    <w:rsid w:val="009A23E7"/>
    <w:rsid w:val="009B5B5F"/>
    <w:rsid w:val="009B7EEF"/>
    <w:rsid w:val="009C2A01"/>
    <w:rsid w:val="009E5DB4"/>
    <w:rsid w:val="009F04E0"/>
    <w:rsid w:val="009F2957"/>
    <w:rsid w:val="009F333A"/>
    <w:rsid w:val="009F4A9B"/>
    <w:rsid w:val="009F6950"/>
    <w:rsid w:val="00A05CC8"/>
    <w:rsid w:val="00A33588"/>
    <w:rsid w:val="00A62ABC"/>
    <w:rsid w:val="00A655DA"/>
    <w:rsid w:val="00A66542"/>
    <w:rsid w:val="00A85A8A"/>
    <w:rsid w:val="00A936A1"/>
    <w:rsid w:val="00A96C16"/>
    <w:rsid w:val="00AA067D"/>
    <w:rsid w:val="00AA37B9"/>
    <w:rsid w:val="00AB2B8B"/>
    <w:rsid w:val="00AC52E9"/>
    <w:rsid w:val="00AC7EBD"/>
    <w:rsid w:val="00AD0025"/>
    <w:rsid w:val="00B105EA"/>
    <w:rsid w:val="00B27CD9"/>
    <w:rsid w:val="00B56700"/>
    <w:rsid w:val="00B63F0F"/>
    <w:rsid w:val="00B6668D"/>
    <w:rsid w:val="00B85579"/>
    <w:rsid w:val="00B91226"/>
    <w:rsid w:val="00BB1E99"/>
    <w:rsid w:val="00BC1EC6"/>
    <w:rsid w:val="00BC59BD"/>
    <w:rsid w:val="00BD7B89"/>
    <w:rsid w:val="00BE73E0"/>
    <w:rsid w:val="00C00A28"/>
    <w:rsid w:val="00C067AC"/>
    <w:rsid w:val="00C167FC"/>
    <w:rsid w:val="00C23536"/>
    <w:rsid w:val="00C34F3D"/>
    <w:rsid w:val="00C44CAB"/>
    <w:rsid w:val="00C44D5F"/>
    <w:rsid w:val="00C57AE8"/>
    <w:rsid w:val="00C67132"/>
    <w:rsid w:val="00CA7A91"/>
    <w:rsid w:val="00CE3ACB"/>
    <w:rsid w:val="00CF0FD2"/>
    <w:rsid w:val="00CF6ED5"/>
    <w:rsid w:val="00D12A51"/>
    <w:rsid w:val="00D15A8A"/>
    <w:rsid w:val="00D478CB"/>
    <w:rsid w:val="00D81A8D"/>
    <w:rsid w:val="00D9373F"/>
    <w:rsid w:val="00D95864"/>
    <w:rsid w:val="00DC70C1"/>
    <w:rsid w:val="00DD4B4F"/>
    <w:rsid w:val="00DF225A"/>
    <w:rsid w:val="00E052FB"/>
    <w:rsid w:val="00E21B3E"/>
    <w:rsid w:val="00E267BC"/>
    <w:rsid w:val="00E62E41"/>
    <w:rsid w:val="00E654C6"/>
    <w:rsid w:val="00E6723E"/>
    <w:rsid w:val="00E70C6E"/>
    <w:rsid w:val="00E83E74"/>
    <w:rsid w:val="00E97F90"/>
    <w:rsid w:val="00EA3C74"/>
    <w:rsid w:val="00EB323A"/>
    <w:rsid w:val="00EB41C5"/>
    <w:rsid w:val="00EB5D12"/>
    <w:rsid w:val="00EC518A"/>
    <w:rsid w:val="00EF03CF"/>
    <w:rsid w:val="00F2687D"/>
    <w:rsid w:val="00F33EBB"/>
    <w:rsid w:val="00F76416"/>
    <w:rsid w:val="00F86E0D"/>
    <w:rsid w:val="00FA0C12"/>
    <w:rsid w:val="00FA34B3"/>
    <w:rsid w:val="00FB30B7"/>
    <w:rsid w:val="00FB48A7"/>
    <w:rsid w:val="00FE05C5"/>
    <w:rsid w:val="00FE2349"/>
    <w:rsid w:val="00FE6F46"/>
    <w:rsid w:val="00FF2AA4"/>
    <w:rsid w:val="00FF3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22C800A"/>
  <w15:chartTrackingRefBased/>
  <w15:docId w15:val="{F3D91332-DBB1-4220-8DC4-93670E05E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aliases w:val="Běžný odstavec"/>
    <w:qFormat/>
    <w:rsid w:val="00FF2AA4"/>
    <w:pPr>
      <w:spacing w:after="220" w:line="288" w:lineRule="auto"/>
      <w:jc w:val="both"/>
    </w:pPr>
    <w:rPr>
      <w14:numForm w14:val="lining"/>
    </w:rPr>
  </w:style>
  <w:style w:type="paragraph" w:styleId="Nadpis1">
    <w:name w:val="heading 1"/>
    <w:aliases w:val="Nadpis 1 číslovaný"/>
    <w:basedOn w:val="Normln"/>
    <w:next w:val="Normln"/>
    <w:link w:val="Nadpis1Char"/>
    <w:uiPriority w:val="3"/>
    <w:qFormat/>
    <w:rsid w:val="00FB48A7"/>
    <w:pPr>
      <w:keepNext/>
      <w:keepLines/>
      <w:pageBreakBefore/>
      <w:numPr>
        <w:numId w:val="1"/>
      </w:numPr>
      <w:spacing w:after="800"/>
      <w:ind w:left="0" w:firstLine="0"/>
      <w:outlineLvl w:val="0"/>
    </w:pPr>
    <w:rPr>
      <w:rFonts w:asciiTheme="majorHAnsi" w:eastAsiaTheme="majorEastAsia" w:hAnsiTheme="majorHAnsi" w:cstheme="majorBidi"/>
      <w:b/>
      <w:sz w:val="40"/>
      <w:szCs w:val="40"/>
    </w:rPr>
  </w:style>
  <w:style w:type="paragraph" w:styleId="Nadpis2">
    <w:name w:val="heading 2"/>
    <w:aliases w:val="Nadpis 2 číslovaný"/>
    <w:basedOn w:val="Nadpis1"/>
    <w:next w:val="Normln"/>
    <w:link w:val="Nadpis2Char"/>
    <w:uiPriority w:val="3"/>
    <w:qFormat/>
    <w:rsid w:val="00FB48A7"/>
    <w:pPr>
      <w:pageBreakBefore w:val="0"/>
      <w:numPr>
        <w:ilvl w:val="1"/>
      </w:numPr>
      <w:spacing w:before="490" w:after="322"/>
      <w:ind w:left="0" w:firstLine="0"/>
      <w:outlineLvl w:val="1"/>
    </w:pPr>
    <w:rPr>
      <w:sz w:val="28"/>
      <w:szCs w:val="28"/>
    </w:rPr>
  </w:style>
  <w:style w:type="paragraph" w:styleId="Nadpis3">
    <w:name w:val="heading 3"/>
    <w:aliases w:val="Nadpis 3 číslovaný"/>
    <w:basedOn w:val="Nadpis2"/>
    <w:next w:val="Normln"/>
    <w:link w:val="Nadpis3Char"/>
    <w:uiPriority w:val="3"/>
    <w:qFormat/>
    <w:rsid w:val="00FB48A7"/>
    <w:pPr>
      <w:numPr>
        <w:ilvl w:val="2"/>
      </w:numPr>
      <w:spacing w:before="390" w:after="180"/>
      <w:ind w:left="0" w:firstLine="0"/>
      <w:outlineLvl w:val="2"/>
    </w:pPr>
    <w:rPr>
      <w:sz w:val="24"/>
    </w:rPr>
  </w:style>
  <w:style w:type="paragraph" w:styleId="Nadpis4">
    <w:name w:val="heading 4"/>
    <w:basedOn w:val="Nadpis3"/>
    <w:next w:val="Normln"/>
    <w:link w:val="Nadpis4Char"/>
    <w:uiPriority w:val="3"/>
    <w:qFormat/>
    <w:rsid w:val="00E6723E"/>
    <w:pPr>
      <w:numPr>
        <w:ilvl w:val="0"/>
        <w:numId w:val="0"/>
      </w:numPr>
      <w:spacing w:before="358" w:after="166"/>
      <w:outlineLvl w:val="3"/>
    </w:pPr>
    <w:rPr>
      <w:sz w:val="2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aliases w:val="Nadpis 1 číslovaný Char"/>
    <w:basedOn w:val="Standardnpsmoodstavce"/>
    <w:link w:val="Nadpis1"/>
    <w:uiPriority w:val="3"/>
    <w:rsid w:val="00FF33A0"/>
    <w:rPr>
      <w:rFonts w:asciiTheme="majorHAnsi" w:eastAsiaTheme="majorEastAsia" w:hAnsiTheme="majorHAnsi" w:cstheme="majorBidi"/>
      <w:b/>
      <w:sz w:val="40"/>
      <w:szCs w:val="40"/>
    </w:rPr>
  </w:style>
  <w:style w:type="paragraph" w:styleId="Odstavecseseznamem">
    <w:name w:val="List Paragraph"/>
    <w:basedOn w:val="Normln"/>
    <w:uiPriority w:val="34"/>
    <w:qFormat/>
    <w:rsid w:val="00EF03CF"/>
    <w:pPr>
      <w:ind w:left="720"/>
      <w:contextualSpacing/>
    </w:pPr>
  </w:style>
  <w:style w:type="character" w:customStyle="1" w:styleId="Nadpis2Char">
    <w:name w:val="Nadpis 2 Char"/>
    <w:aliases w:val="Nadpis 2 číslovaný Char"/>
    <w:basedOn w:val="Standardnpsmoodstavce"/>
    <w:link w:val="Nadpis2"/>
    <w:uiPriority w:val="3"/>
    <w:rsid w:val="00FF33A0"/>
    <w:rPr>
      <w:rFonts w:asciiTheme="majorHAnsi" w:eastAsiaTheme="majorEastAsia" w:hAnsiTheme="majorHAnsi" w:cstheme="majorBidi"/>
      <w:b/>
      <w:sz w:val="28"/>
      <w:szCs w:val="28"/>
    </w:rPr>
  </w:style>
  <w:style w:type="character" w:customStyle="1" w:styleId="Nadpis3Char">
    <w:name w:val="Nadpis 3 Char"/>
    <w:aliases w:val="Nadpis 3 číslovaný Char"/>
    <w:basedOn w:val="Standardnpsmoodstavce"/>
    <w:link w:val="Nadpis3"/>
    <w:uiPriority w:val="3"/>
    <w:rsid w:val="00FF33A0"/>
    <w:rPr>
      <w:rFonts w:asciiTheme="majorHAnsi" w:eastAsiaTheme="majorEastAsia" w:hAnsiTheme="majorHAnsi" w:cstheme="majorBidi"/>
      <w:b/>
      <w:sz w:val="24"/>
      <w:szCs w:val="28"/>
    </w:rPr>
  </w:style>
  <w:style w:type="character" w:customStyle="1" w:styleId="Nadpis4Char">
    <w:name w:val="Nadpis 4 Char"/>
    <w:basedOn w:val="Standardnpsmoodstavce"/>
    <w:link w:val="Nadpis4"/>
    <w:uiPriority w:val="3"/>
    <w:rsid w:val="00FF33A0"/>
    <w:rPr>
      <w:rFonts w:asciiTheme="majorHAnsi" w:eastAsiaTheme="majorEastAsia" w:hAnsiTheme="majorHAnsi" w:cstheme="majorBidi"/>
      <w:b/>
      <w:szCs w:val="28"/>
    </w:rPr>
  </w:style>
  <w:style w:type="paragraph" w:customStyle="1" w:styleId="Nadpis1neslovan">
    <w:name w:val="Nadpis 1 nečíslovaný"/>
    <w:basedOn w:val="Nadpis1"/>
    <w:next w:val="Normln"/>
    <w:link w:val="Nadpis1neslovanChar"/>
    <w:uiPriority w:val="4"/>
    <w:qFormat/>
    <w:rsid w:val="00FB48A7"/>
    <w:pPr>
      <w:numPr>
        <w:numId w:val="0"/>
      </w:numPr>
    </w:pPr>
  </w:style>
  <w:style w:type="paragraph" w:customStyle="1" w:styleId="Nadpis2neslovan">
    <w:name w:val="Nadpis 2 nečíslovaný"/>
    <w:basedOn w:val="Nadpis2"/>
    <w:next w:val="Normln"/>
    <w:link w:val="Nadpis2neslovanChar"/>
    <w:uiPriority w:val="4"/>
    <w:unhideWhenUsed/>
    <w:rsid w:val="00FB48A7"/>
    <w:pPr>
      <w:numPr>
        <w:ilvl w:val="0"/>
        <w:numId w:val="0"/>
      </w:numPr>
    </w:pPr>
  </w:style>
  <w:style w:type="character" w:customStyle="1" w:styleId="Nadpis1neslovanChar">
    <w:name w:val="Nadpis 1 nečíslovaný Char"/>
    <w:basedOn w:val="Nadpis1Char"/>
    <w:link w:val="Nadpis1neslovan"/>
    <w:uiPriority w:val="4"/>
    <w:rsid w:val="003C7DB4"/>
    <w:rPr>
      <w:rFonts w:asciiTheme="majorHAnsi" w:eastAsiaTheme="majorEastAsia" w:hAnsiTheme="majorHAnsi" w:cstheme="majorBidi"/>
      <w:b/>
      <w:sz w:val="40"/>
      <w:szCs w:val="40"/>
      <w14:numForm w14:val="lining"/>
    </w:rPr>
  </w:style>
  <w:style w:type="character" w:customStyle="1" w:styleId="Nadpis2neslovanChar">
    <w:name w:val="Nadpis 2 nečíslovaný Char"/>
    <w:basedOn w:val="Nadpis2Char"/>
    <w:link w:val="Nadpis2neslovan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styleId="Nadpisobsahu">
    <w:name w:val="TOC Heading"/>
    <w:basedOn w:val="Nadpis2neslovan"/>
    <w:next w:val="Normln"/>
    <w:link w:val="NadpisobsahuChar"/>
    <w:uiPriority w:val="39"/>
    <w:unhideWhenUsed/>
    <w:qFormat/>
    <w:rsid w:val="00D12A51"/>
    <w:pPr>
      <w:pageBreakBefore/>
      <w:jc w:val="left"/>
      <w:outlineLvl w:val="9"/>
    </w:pPr>
    <w:rPr>
      <w:szCs w:val="32"/>
      <w:lang w:eastAsia="cs-CZ"/>
    </w:rPr>
  </w:style>
  <w:style w:type="paragraph" w:styleId="Obsah1">
    <w:name w:val="toc 1"/>
    <w:basedOn w:val="Normln"/>
    <w:next w:val="Normln"/>
    <w:autoRedefine/>
    <w:uiPriority w:val="39"/>
    <w:unhideWhenUsed/>
    <w:rsid w:val="00D9373F"/>
    <w:pPr>
      <w:spacing w:after="100"/>
    </w:pPr>
  </w:style>
  <w:style w:type="paragraph" w:styleId="Obsah2">
    <w:name w:val="toc 2"/>
    <w:basedOn w:val="Normln"/>
    <w:next w:val="Normln"/>
    <w:autoRedefine/>
    <w:uiPriority w:val="39"/>
    <w:unhideWhenUsed/>
    <w:rsid w:val="00D9373F"/>
    <w:pPr>
      <w:spacing w:after="100"/>
      <w:ind w:left="220"/>
    </w:pPr>
  </w:style>
  <w:style w:type="paragraph" w:styleId="Obsah3">
    <w:name w:val="toc 3"/>
    <w:basedOn w:val="Normln"/>
    <w:next w:val="Normln"/>
    <w:autoRedefine/>
    <w:uiPriority w:val="39"/>
    <w:unhideWhenUsed/>
    <w:rsid w:val="00D9373F"/>
    <w:pPr>
      <w:spacing w:after="100"/>
      <w:ind w:left="440"/>
    </w:pPr>
  </w:style>
  <w:style w:type="character" w:styleId="Hypertextovodkaz">
    <w:name w:val="Hyperlink"/>
    <w:basedOn w:val="Standardnpsmoodstavce"/>
    <w:uiPriority w:val="99"/>
    <w:unhideWhenUsed/>
    <w:rsid w:val="00D9373F"/>
    <w:rPr>
      <w:color w:val="0563C1" w:themeColor="hyperlink"/>
      <w:u w:val="single"/>
    </w:rPr>
  </w:style>
  <w:style w:type="paragraph" w:customStyle="1" w:styleId="Nadpis2plohy">
    <w:name w:val="Nadpis 2 přílohy"/>
    <w:basedOn w:val="Nadpis2neslovan"/>
    <w:next w:val="Normln"/>
    <w:link w:val="Nadpis2plohyChar"/>
    <w:uiPriority w:val="4"/>
    <w:qFormat/>
    <w:rsid w:val="00FB48A7"/>
    <w:pPr>
      <w:numPr>
        <w:numId w:val="3"/>
      </w:numPr>
      <w:ind w:left="1588" w:hanging="1588"/>
    </w:pPr>
  </w:style>
  <w:style w:type="paragraph" w:customStyle="1" w:styleId="Nadpisnzvyjin">
    <w:name w:val="Nadpis &quot;názvy jiné&quot;"/>
    <w:basedOn w:val="Normln"/>
    <w:next w:val="Normln"/>
    <w:link w:val="NadpisnzvyjinChar"/>
    <w:uiPriority w:val="5"/>
    <w:qFormat/>
    <w:rsid w:val="00FB48A7"/>
    <w:pPr>
      <w:pageBreakBefore/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2plohyChar">
    <w:name w:val="Nadpis 2 přílohy Char"/>
    <w:basedOn w:val="Nadpis2neslovanChar"/>
    <w:link w:val="Nadpis2plohy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customStyle="1" w:styleId="Klovslova">
    <w:name w:val="Klíčová slova"/>
    <w:basedOn w:val="Normln"/>
    <w:next w:val="Normln"/>
    <w:link w:val="KlovslovaChar"/>
    <w:uiPriority w:val="6"/>
    <w:qFormat/>
    <w:rsid w:val="002823F2"/>
    <w:pPr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obsahuChar">
    <w:name w:val="Nadpis obsahu Char"/>
    <w:basedOn w:val="Nadpis1neslovanChar"/>
    <w:link w:val="Nadpisobsahu"/>
    <w:uiPriority w:val="39"/>
    <w:rsid w:val="00D12A51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character" w:customStyle="1" w:styleId="NadpisnzvyjinChar">
    <w:name w:val="Nadpis &quot;názvy jiné&quot; Char"/>
    <w:basedOn w:val="NadpisobsahuChar"/>
    <w:link w:val="Nadpisnzvyjin"/>
    <w:uiPriority w:val="5"/>
    <w:rsid w:val="00FF33A0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Vysokkola">
    <w:name w:val="Vysoká škola"/>
    <w:basedOn w:val="Normln"/>
    <w:next w:val="Normln"/>
    <w:link w:val="VysokkolaChar"/>
    <w:uiPriority w:val="6"/>
    <w:semiHidden/>
    <w:qFormat/>
    <w:rsid w:val="004329C6"/>
    <w:pPr>
      <w:spacing w:after="400"/>
      <w:jc w:val="center"/>
    </w:pPr>
    <w:rPr>
      <w:rFonts w:asciiTheme="majorHAnsi" w:hAnsiTheme="majorHAnsi"/>
      <w:sz w:val="40"/>
      <w:szCs w:val="40"/>
    </w:rPr>
  </w:style>
  <w:style w:type="character" w:customStyle="1" w:styleId="KlovslovaChar">
    <w:name w:val="Klíčová slova Char"/>
    <w:basedOn w:val="NadpisnzvyjinChar"/>
    <w:link w:val="Klovslova"/>
    <w:uiPriority w:val="6"/>
    <w:rsid w:val="003C7DB4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Fakulta">
    <w:name w:val="Fakulta"/>
    <w:basedOn w:val="Normln"/>
    <w:next w:val="Normln"/>
    <w:link w:val="Fakulta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sz w:val="36"/>
    </w:rPr>
  </w:style>
  <w:style w:type="character" w:customStyle="1" w:styleId="VysokkolaChar">
    <w:name w:val="Vysoká škola Char"/>
    <w:basedOn w:val="Standardnpsmoodstavce"/>
    <w:link w:val="Vysokkola"/>
    <w:uiPriority w:val="6"/>
    <w:semiHidden/>
    <w:rsid w:val="003C7DB4"/>
    <w:rPr>
      <w:rFonts w:asciiTheme="majorHAnsi" w:hAnsiTheme="majorHAnsi"/>
      <w:sz w:val="40"/>
      <w:szCs w:val="40"/>
      <w14:numForm w14:val="lining"/>
    </w:rPr>
  </w:style>
  <w:style w:type="paragraph" w:customStyle="1" w:styleId="NzevBP">
    <w:name w:val="Název BP"/>
    <w:basedOn w:val="Normln"/>
    <w:next w:val="Normln"/>
    <w:link w:val="NzevBPChar"/>
    <w:uiPriority w:val="6"/>
    <w:semiHidden/>
    <w:qFormat/>
    <w:rsid w:val="00450AE9"/>
    <w:pPr>
      <w:spacing w:before="2640" w:after="400"/>
      <w:jc w:val="center"/>
    </w:pPr>
    <w:rPr>
      <w:rFonts w:asciiTheme="majorHAnsi" w:hAnsiTheme="majorHAnsi"/>
      <w:b/>
      <w:sz w:val="40"/>
    </w:rPr>
  </w:style>
  <w:style w:type="character" w:customStyle="1" w:styleId="FakultaChar">
    <w:name w:val="Fakulta Char"/>
    <w:basedOn w:val="Standardnpsmoodstavce"/>
    <w:link w:val="Fakulta"/>
    <w:uiPriority w:val="6"/>
    <w:semiHidden/>
    <w:rsid w:val="003C7DB4"/>
    <w:rPr>
      <w:rFonts w:asciiTheme="majorHAnsi" w:hAnsiTheme="majorHAnsi"/>
      <w:sz w:val="36"/>
      <w14:numForm w14:val="lining"/>
    </w:rPr>
  </w:style>
  <w:style w:type="paragraph" w:customStyle="1" w:styleId="TypprceBP">
    <w:name w:val="Typ práce (BP)"/>
    <w:basedOn w:val="Normln"/>
    <w:next w:val="Normln"/>
    <w:link w:val="TypprceBP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caps/>
      <w:sz w:val="36"/>
    </w:rPr>
  </w:style>
  <w:style w:type="character" w:customStyle="1" w:styleId="NzevBPChar">
    <w:name w:val="Název BP Char"/>
    <w:basedOn w:val="Standardnpsmoodstavce"/>
    <w:link w:val="NzevBP"/>
    <w:uiPriority w:val="6"/>
    <w:semiHidden/>
    <w:rsid w:val="003C7DB4"/>
    <w:rPr>
      <w:rFonts w:asciiTheme="majorHAnsi" w:hAnsiTheme="majorHAnsi"/>
      <w:b/>
      <w:sz w:val="40"/>
      <w14:numForm w14:val="lining"/>
    </w:rPr>
  </w:style>
  <w:style w:type="paragraph" w:customStyle="1" w:styleId="Studijnprogram">
    <w:name w:val="Studijní program"/>
    <w:basedOn w:val="Normln"/>
    <w:next w:val="Normln"/>
    <w:link w:val="StudijnprogramChar"/>
    <w:uiPriority w:val="6"/>
    <w:semiHidden/>
    <w:qFormat/>
    <w:rsid w:val="00450AE9"/>
    <w:pPr>
      <w:spacing w:after="6000"/>
      <w:jc w:val="center"/>
    </w:pPr>
    <w:rPr>
      <w:rFonts w:asciiTheme="majorHAnsi" w:hAnsiTheme="majorHAnsi"/>
    </w:rPr>
  </w:style>
  <w:style w:type="character" w:customStyle="1" w:styleId="TypprceBPChar">
    <w:name w:val="Typ práce (BP) Char"/>
    <w:basedOn w:val="Standardnpsmoodstavce"/>
    <w:link w:val="TypprceBP"/>
    <w:uiPriority w:val="6"/>
    <w:semiHidden/>
    <w:rsid w:val="003C7DB4"/>
    <w:rPr>
      <w:rFonts w:asciiTheme="majorHAnsi" w:hAnsiTheme="majorHAnsi"/>
      <w:caps/>
      <w:sz w:val="36"/>
      <w14:numForm w14:val="lining"/>
    </w:rPr>
  </w:style>
  <w:style w:type="paragraph" w:customStyle="1" w:styleId="Autor">
    <w:name w:val="Autor"/>
    <w:basedOn w:val="Normln"/>
    <w:next w:val="Normln"/>
    <w:link w:val="Autor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StudijnprogramChar">
    <w:name w:val="Studijní program Char"/>
    <w:basedOn w:val="Standardnpsmoodstavce"/>
    <w:link w:val="Studijnprogram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VedoucBP">
    <w:name w:val="Vedoucí BP"/>
    <w:basedOn w:val="Normln"/>
    <w:next w:val="Normln"/>
    <w:link w:val="VedoucBP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AutorChar">
    <w:name w:val="Autor Char"/>
    <w:basedOn w:val="Standardnpsmoodstavce"/>
    <w:link w:val="Autor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Kdeakdyodevzdno">
    <w:name w:val="Kde a kdy odevzdáno"/>
    <w:basedOn w:val="Normln"/>
    <w:next w:val="Normln"/>
    <w:link w:val="Kdeakdyodevzdno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VedoucBPChar">
    <w:name w:val="Vedoucí BP Char"/>
    <w:basedOn w:val="Standardnpsmoodstavce"/>
    <w:link w:val="VedoucBP"/>
    <w:uiPriority w:val="6"/>
    <w:semiHidden/>
    <w:rsid w:val="003C7DB4"/>
    <w:rPr>
      <w:rFonts w:asciiTheme="majorHAnsi" w:hAnsiTheme="majorHAnsi"/>
      <w14:numForm w14:val="lining"/>
    </w:rPr>
  </w:style>
  <w:style w:type="character" w:styleId="Odkaznakoment">
    <w:name w:val="annotation reference"/>
    <w:basedOn w:val="Standardnpsmoodstavce"/>
    <w:uiPriority w:val="99"/>
    <w:semiHidden/>
    <w:unhideWhenUsed/>
    <w:rsid w:val="000117BB"/>
    <w:rPr>
      <w:sz w:val="16"/>
      <w:szCs w:val="16"/>
    </w:rPr>
  </w:style>
  <w:style w:type="character" w:customStyle="1" w:styleId="KdeakdyodevzdnoChar">
    <w:name w:val="Kde a kdy odevzdáno Char"/>
    <w:basedOn w:val="Standardnpsmoodstavce"/>
    <w:link w:val="Kdeakdyodevzdno"/>
    <w:uiPriority w:val="6"/>
    <w:semiHidden/>
    <w:rsid w:val="003C7DB4"/>
    <w:rPr>
      <w:rFonts w:asciiTheme="majorHAnsi" w:hAnsiTheme="majorHAnsi"/>
      <w14:numForm w14:val="lining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0117B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0117BB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0117BB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0117BB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0117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117BB"/>
    <w:rPr>
      <w:rFonts w:ascii="Segoe UI" w:hAnsi="Segoe UI" w:cs="Segoe UI"/>
      <w:sz w:val="18"/>
      <w:szCs w:val="18"/>
    </w:rPr>
  </w:style>
  <w:style w:type="paragraph" w:styleId="Citt">
    <w:name w:val="Quote"/>
    <w:basedOn w:val="Normln"/>
    <w:next w:val="Normln"/>
    <w:link w:val="CittChar"/>
    <w:uiPriority w:val="29"/>
    <w:qFormat/>
    <w:rsid w:val="00FF2AA4"/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FF2AA4"/>
    <w:rPr>
      <w:i/>
      <w:iCs/>
      <w:color w:val="404040" w:themeColor="text1" w:themeTint="BF"/>
      <w14:numForm w14:val="lining"/>
    </w:rPr>
  </w:style>
  <w:style w:type="paragraph" w:styleId="Titulek">
    <w:name w:val="caption"/>
    <w:basedOn w:val="Normln"/>
    <w:next w:val="Normln"/>
    <w:uiPriority w:val="35"/>
    <w:unhideWhenUsed/>
    <w:qFormat/>
    <w:rsid w:val="006E3E39"/>
    <w:pPr>
      <w:spacing w:after="200" w:line="240" w:lineRule="auto"/>
    </w:pPr>
    <w:rPr>
      <w:iCs/>
      <w:sz w:val="20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02754A"/>
    <w:pPr>
      <w:spacing w:after="0"/>
    </w:pPr>
  </w:style>
  <w:style w:type="table" w:styleId="Mkatabulky">
    <w:name w:val="Table Grid"/>
    <w:basedOn w:val="Normlntabulka"/>
    <w:uiPriority w:val="39"/>
    <w:rsid w:val="000B3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rosttabulka5">
    <w:name w:val="Plain Table 5"/>
    <w:basedOn w:val="Normlntabulka"/>
    <w:uiPriority w:val="45"/>
    <w:rsid w:val="000B3209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Styl1">
    <w:name w:val="Styl1"/>
    <w:basedOn w:val="Klasicktabulka1"/>
    <w:uiPriority w:val="99"/>
    <w:rsid w:val="0091467F"/>
    <w:pPr>
      <w:spacing w:before="60" w:after="60"/>
      <w:jc w:val="right"/>
    </w:pPr>
    <w:rPr>
      <w:sz w:val="20"/>
      <w:szCs w:val="20"/>
      <w:lang w:val="en-US" w:eastAsia="cs-CZ"/>
    </w:rPr>
    <w:tblPr>
      <w:tblBorders>
        <w:top w:val="single" w:sz="18" w:space="0" w:color="auto"/>
        <w:bottom w:val="single" w:sz="18" w:space="0" w:color="auto"/>
      </w:tblBorders>
    </w:tblPr>
    <w:tcPr>
      <w:shd w:val="clear" w:color="auto" w:fill="auto"/>
      <w:vAlign w:val="center"/>
    </w:tcPr>
    <w:tblStylePr w:type="firstRow">
      <w:rPr>
        <w:rFonts w:asciiTheme="minorHAnsi" w:hAnsiTheme="minorHAnsi"/>
        <w:b/>
        <w:i w:val="0"/>
        <w:iCs/>
        <w:sz w:val="20"/>
      </w:rPr>
      <w:tblPr/>
      <w:tcPr>
        <w:tcBorders>
          <w:bottom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lastRow">
      <w:rPr>
        <w:rFonts w:asciiTheme="minorHAnsi" w:hAnsiTheme="minorHAnsi"/>
        <w:color w:val="auto"/>
        <w:sz w:val="20"/>
      </w:rPr>
      <w:tblPr/>
      <w:tcPr>
        <w:tcBorders>
          <w:top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firstCol">
      <w:rPr>
        <w:rFonts w:asciiTheme="minorHAnsi" w:hAnsiTheme="minorHAnsi"/>
        <w:sz w:val="20"/>
      </w:rPr>
      <w:tblPr/>
      <w:tcPr>
        <w:tcBorders>
          <w:right w:val="nil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rmtovanvHTML">
    <w:name w:val="HTML Preformatted"/>
    <w:basedOn w:val="Normln"/>
    <w:link w:val="FormtovanvHTMLChar"/>
    <w:uiPriority w:val="99"/>
    <w:semiHidden/>
    <w:unhideWhenUsed/>
    <w:rsid w:val="004004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cs-CZ"/>
      <w14:numForm w14:val="default"/>
    </w:rPr>
  </w:style>
  <w:style w:type="character" w:customStyle="1" w:styleId="FormtovanvHTMLChar">
    <w:name w:val="Formátovaný v HTML Char"/>
    <w:basedOn w:val="Standardnpsmoodstavce"/>
    <w:link w:val="FormtovanvHTML"/>
    <w:uiPriority w:val="99"/>
    <w:semiHidden/>
    <w:rsid w:val="004004D1"/>
    <w:rPr>
      <w:rFonts w:ascii="Courier New" w:eastAsia="Times New Roman" w:hAnsi="Courier New" w:cs="Courier New"/>
      <w:sz w:val="20"/>
      <w:szCs w:val="20"/>
      <w:lang w:eastAsia="cs-CZ"/>
    </w:rPr>
  </w:style>
  <w:style w:type="table" w:styleId="Klasicktabulka1">
    <w:name w:val="Table Classic 1"/>
    <w:basedOn w:val="Normlntabulka"/>
    <w:uiPriority w:val="99"/>
    <w:semiHidden/>
    <w:unhideWhenUsed/>
    <w:rsid w:val="00E267BC"/>
    <w:pPr>
      <w:spacing w:after="220" w:line="288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extprogramovhokdu">
    <w:name w:val="Text programového kódu"/>
    <w:basedOn w:val="Normln"/>
    <w:link w:val="TextprogramovhokduChar"/>
    <w:uiPriority w:val="2"/>
    <w:qFormat/>
    <w:rsid w:val="003127A2"/>
    <w:pPr>
      <w:shd w:val="clear" w:color="auto" w:fill="F2F2F2" w:themeFill="background1" w:themeFillShade="F2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nsolas" w:eastAsia="Times New Roman" w:hAnsi="Consolas" w:cs="Courier New"/>
      <w:w w:val="80"/>
      <w:szCs w:val="24"/>
      <w:lang w:eastAsia="cs-CZ"/>
      <w14:numForm w14:val="default"/>
    </w:rPr>
  </w:style>
  <w:style w:type="paragraph" w:customStyle="1" w:styleId="Textvtabulce">
    <w:name w:val="Text v tabulce"/>
    <w:basedOn w:val="Normln"/>
    <w:link w:val="TextvtabulceChar"/>
    <w:uiPriority w:val="1"/>
    <w:qFormat/>
    <w:rsid w:val="0091467F"/>
    <w:pPr>
      <w:spacing w:before="60" w:after="60"/>
      <w:jc w:val="left"/>
    </w:pPr>
    <w:rPr>
      <w:sz w:val="20"/>
    </w:rPr>
  </w:style>
  <w:style w:type="character" w:customStyle="1" w:styleId="TextprogramovhokduChar">
    <w:name w:val="Text programového kódu Char"/>
    <w:basedOn w:val="Standardnpsmoodstavce"/>
    <w:link w:val="Textprogramovhokdu"/>
    <w:uiPriority w:val="2"/>
    <w:rsid w:val="003C7DB4"/>
    <w:rPr>
      <w:rFonts w:ascii="Consolas" w:eastAsia="Times New Roman" w:hAnsi="Consolas" w:cs="Courier New"/>
      <w:w w:val="80"/>
      <w:szCs w:val="24"/>
      <w:shd w:val="clear" w:color="auto" w:fill="F2F2F2" w:themeFill="background1" w:themeFillShade="F2"/>
      <w:lang w:eastAsia="cs-CZ"/>
    </w:rPr>
  </w:style>
  <w:style w:type="paragraph" w:styleId="Zhlav">
    <w:name w:val="header"/>
    <w:basedOn w:val="Normln"/>
    <w:link w:val="Zhlav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extvtabulceChar">
    <w:name w:val="Text v tabulce Char"/>
    <w:basedOn w:val="Standardnpsmoodstavce"/>
    <w:link w:val="Textvtabulce"/>
    <w:uiPriority w:val="1"/>
    <w:rsid w:val="0091467F"/>
    <w:rPr>
      <w:sz w:val="20"/>
      <w14:numForm w14:val="lining"/>
    </w:rPr>
  </w:style>
  <w:style w:type="character" w:customStyle="1" w:styleId="ZhlavChar">
    <w:name w:val="Záhlaví Char"/>
    <w:basedOn w:val="Standardnpsmoodstavce"/>
    <w:link w:val="Zhlav"/>
    <w:uiPriority w:val="99"/>
    <w:rsid w:val="00961262"/>
    <w:rPr>
      <w14:numForm w14:val="lining"/>
    </w:rPr>
  </w:style>
  <w:style w:type="paragraph" w:styleId="Zpat">
    <w:name w:val="footer"/>
    <w:basedOn w:val="Normln"/>
    <w:link w:val="Zpat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961262"/>
    <w:rPr>
      <w14:numForm w14:val="lining"/>
    </w:rPr>
  </w:style>
  <w:style w:type="paragraph" w:styleId="Textvysvtlivek">
    <w:name w:val="endnote text"/>
    <w:basedOn w:val="Normln"/>
    <w:link w:val="TextvysvtlivekChar"/>
    <w:uiPriority w:val="99"/>
    <w:semiHidden/>
    <w:unhideWhenUsed/>
    <w:rsid w:val="009F2957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basedOn w:val="Standardnpsmoodstavce"/>
    <w:link w:val="Textvysvtlivek"/>
    <w:uiPriority w:val="99"/>
    <w:semiHidden/>
    <w:rsid w:val="009F2957"/>
    <w:rPr>
      <w:sz w:val="20"/>
      <w:szCs w:val="20"/>
      <w14:numForm w14:val="lining"/>
    </w:rPr>
  </w:style>
  <w:style w:type="character" w:styleId="Odkaznavysvtlivky">
    <w:name w:val="endnote reference"/>
    <w:basedOn w:val="Standardnpsmoodstavce"/>
    <w:uiPriority w:val="99"/>
    <w:semiHidden/>
    <w:unhideWhenUsed/>
    <w:rsid w:val="009F2957"/>
    <w:rPr>
      <w:vertAlign w:val="superscript"/>
    </w:rPr>
  </w:style>
  <w:style w:type="character" w:styleId="Zstupntext">
    <w:name w:val="Placeholder Text"/>
    <w:basedOn w:val="Standardnpsmoodstavce"/>
    <w:uiPriority w:val="99"/>
    <w:semiHidden/>
    <w:rsid w:val="009F2957"/>
    <w:rPr>
      <w:color w:val="808080"/>
    </w:rPr>
  </w:style>
  <w:style w:type="paragraph" w:styleId="Bezmezer">
    <w:name w:val="No Spacing"/>
    <w:link w:val="BezmezerChar"/>
    <w:uiPriority w:val="1"/>
    <w:qFormat/>
    <w:rsid w:val="009F2957"/>
    <w:pPr>
      <w:spacing w:after="0" w:line="240" w:lineRule="auto"/>
    </w:pPr>
    <w:rPr>
      <w:rFonts w:eastAsiaTheme="minorEastAsia"/>
      <w:lang w:eastAsia="cs-CZ"/>
    </w:rPr>
  </w:style>
  <w:style w:type="character" w:customStyle="1" w:styleId="BezmezerChar">
    <w:name w:val="Bez mezer Char"/>
    <w:basedOn w:val="Standardnpsmoodstavce"/>
    <w:link w:val="Bezmezer"/>
    <w:uiPriority w:val="1"/>
    <w:rsid w:val="003C7DB4"/>
    <w:rPr>
      <w:rFonts w:eastAsiaTheme="minorEastAsia"/>
      <w:lang w:eastAsia="cs-CZ"/>
    </w:rPr>
  </w:style>
  <w:style w:type="paragraph" w:styleId="Bibliografie">
    <w:name w:val="Bibliography"/>
    <w:basedOn w:val="Normln"/>
    <w:next w:val="Normln"/>
    <w:uiPriority w:val="37"/>
    <w:unhideWhenUsed/>
    <w:rsid w:val="00E052FB"/>
  </w:style>
  <w:style w:type="character" w:customStyle="1" w:styleId="MTEquationSection">
    <w:name w:val="MTEquationSection"/>
    <w:basedOn w:val="Standardnpsmoodstavce"/>
    <w:rsid w:val="00766D98"/>
    <w:rPr>
      <w:rFonts w:ascii="Open Sans" w:hAnsi="Open Sans" w:cs="Open Sans"/>
      <w:sz w:val="22"/>
      <w:szCs w:val="22"/>
    </w:rPr>
  </w:style>
  <w:style w:type="paragraph" w:customStyle="1" w:styleId="MTDisplayEquation">
    <w:name w:val="MTDisplayEquation"/>
    <w:basedOn w:val="Normln"/>
    <w:next w:val="Normln"/>
    <w:link w:val="MTDisplayEquationChar"/>
    <w:rsid w:val="00766D98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66D98"/>
    <w:rPr>
      <w14:numForm w14:val="lining"/>
    </w:rPr>
  </w:style>
  <w:style w:type="character" w:styleId="Zdraznn">
    <w:name w:val="Emphasis"/>
    <w:basedOn w:val="Standardnpsmoodstavce"/>
    <w:uiPriority w:val="20"/>
    <w:qFormat/>
    <w:rsid w:val="00C67132"/>
    <w:rPr>
      <w:i/>
      <w:iCs/>
    </w:rPr>
  </w:style>
  <w:style w:type="character" w:styleId="Nevyeenzmnka">
    <w:name w:val="Unresolved Mention"/>
    <w:basedOn w:val="Standardnpsmoodstavce"/>
    <w:uiPriority w:val="99"/>
    <w:semiHidden/>
    <w:unhideWhenUsed/>
    <w:rsid w:val="00C67132"/>
    <w:rPr>
      <w:color w:val="605E5C"/>
      <w:shd w:val="clear" w:color="auto" w:fill="E1DFDD"/>
    </w:rPr>
  </w:style>
  <w:style w:type="character" w:styleId="Sledovanodkaz">
    <w:name w:val="FollowedHyperlink"/>
    <w:basedOn w:val="Standardnpsmoodstavce"/>
    <w:uiPriority w:val="99"/>
    <w:semiHidden/>
    <w:unhideWhenUsed/>
    <w:rsid w:val="00C6713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16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4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3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0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60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0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1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2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8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2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8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1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1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47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1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5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93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0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6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4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75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hyperlink" Target="https://eso.vse.cz/~sklenak/pcvse/pcvse-sfx.php?krestni=Krist%FDna&amp;prijmeni=Vltavsk%E1&amp;katedra=KEST" TargetMode="External"/><Relationship Id="rId3" Type="http://schemas.openxmlformats.org/officeDocument/2006/relationships/customXml" Target="../customXml/item3.xml"/><Relationship Id="rId21" Type="http://schemas.openxmlformats.org/officeDocument/2006/relationships/hyperlink" Target="https://knihovna.vse.cz/wp-content/uploads/page/66/zotero.pdf" TargetMode="External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2.wmf"/><Relationship Id="rId25" Type="http://schemas.openxmlformats.org/officeDocument/2006/relationships/hyperlink" Target="https://eso.vse.cz/~sklenak/pcvse/pcvse-sfx.php?krestni=Tom%E1%9A&amp;prijmeni=Sigmund&amp;katedra=KSA" TargetMode="External"/><Relationship Id="rId2" Type="http://schemas.openxmlformats.org/officeDocument/2006/relationships/customXml" Target="../customXml/item2.xml"/><Relationship Id="rId16" Type="http://schemas.openxmlformats.org/officeDocument/2006/relationships/chart" Target="charts/chart1.xml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hyperlink" Target="https://eso.vse.cz/~sklenak/pcvse/pcvse-sfx.php?krestni=Petr&amp;prijmeni=Mazouch&amp;katedra=KEST" TargetMode="External"/><Relationship Id="rId5" Type="http://schemas.openxmlformats.org/officeDocument/2006/relationships/numbering" Target="numbering.xml"/><Relationship Id="rId15" Type="http://schemas.openxmlformats.org/officeDocument/2006/relationships/footer" Target="footer4.xml"/><Relationship Id="rId23" Type="http://schemas.openxmlformats.org/officeDocument/2006/relationships/hyperlink" Target="https://eso.vse.cz/~sklenak/pcvse/pcvse-sfx.php?krestni=Tom%E1%9A&amp;prijmeni=L%F6ster&amp;katedra=KSTP" TargetMode="External"/><Relationship Id="rId28" Type="http://schemas.openxmlformats.org/officeDocument/2006/relationships/footer" Target="footer6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3.xml"/><Relationship Id="rId22" Type="http://schemas.openxmlformats.org/officeDocument/2006/relationships/hyperlink" Target="https://eso.vse.cz/~sklenak/pcvse/pcvse-sfx.php?krestni=V%ECra&amp;prijmeni=Radv%E1kov%E1&amp;katedra=KSA" TargetMode="External"/><Relationship Id="rId27" Type="http://schemas.openxmlformats.org/officeDocument/2006/relationships/footer" Target="footer5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Ženy</c:v>
                </c:pt>
              </c:strCache>
            </c:strRef>
          </c:tx>
          <c:spPr>
            <a:solidFill>
              <a:schemeClr val="accent5">
                <a:shade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B$2:$B$5</c:f>
              <c:numCache>
                <c:formatCode>General</c:formatCode>
                <c:ptCount val="4"/>
                <c:pt idx="0">
                  <c:v>4</c:v>
                </c:pt>
                <c:pt idx="1">
                  <c:v>31</c:v>
                </c:pt>
                <c:pt idx="2">
                  <c:v>61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A7-488E-95D1-7045DB66FFA4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Muži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C$2:$C$5</c:f>
              <c:numCache>
                <c:formatCode>General</c:formatCode>
                <c:ptCount val="4"/>
                <c:pt idx="0">
                  <c:v>0</c:v>
                </c:pt>
                <c:pt idx="1">
                  <c:v>12</c:v>
                </c:pt>
                <c:pt idx="2">
                  <c:v>30</c:v>
                </c:pt>
                <c:pt idx="3">
                  <c:v>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AA7-488E-95D1-7045DB66FFA4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Děti</c:v>
                </c:pt>
              </c:strCache>
            </c:strRef>
          </c:tx>
          <c:spPr>
            <a:solidFill>
              <a:schemeClr val="accent5">
                <a:tint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D$2:$D$5</c:f>
              <c:numCache>
                <c:formatCode>General</c:formatCode>
                <c:ptCount val="4"/>
                <c:pt idx="0">
                  <c:v>50</c:v>
                </c:pt>
                <c:pt idx="1">
                  <c:v>38</c:v>
                </c:pt>
                <c:pt idx="2">
                  <c:v>21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AA7-488E-95D1-7045DB66FF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208792"/>
        <c:axId val="680210752"/>
      </c:barChart>
      <c:catAx>
        <c:axId val="680208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10752"/>
        <c:crosses val="autoZero"/>
        <c:auto val="1"/>
        <c:lblAlgn val="ctr"/>
        <c:lblOffset val="100"/>
        <c:noMultiLvlLbl val="0"/>
      </c:catAx>
      <c:valAx>
        <c:axId val="680210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08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lastní 2">
      <a:majorFont>
        <a:latin typeface="Open Sans"/>
        <a:ea typeface=""/>
        <a:cs typeface=""/>
      </a:majorFont>
      <a:minorFont>
        <a:latin typeface="Georgi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" Version="2008">
  <b:Source>
    <b:Tag>JAB18</b:Tag>
    <b:SourceType>ArticleInAPeriodical</b:SourceType>
    <b:Guid>{0EE58AC8-E12E-4610-B1B8-B6435FF6AFFE}</b:Guid>
    <b:Author>
      <b:Author>
        <b:NameList>
          <b:Person>
            <b:Last>Jablonský</b:Last>
            <b:First>Josef</b:First>
          </b:Person>
        </b:NameList>
      </b:Author>
    </b:Author>
    <b:Title>Ranking of countries in sporting events using two-stage data envelopment analysis models: a case of Summer Olympic Games 2016</b:Title>
    <b:Year>2018</b:Year>
    <b:StandardNumber>1613-9178</b:StandardNumber>
    <b:PeriodicalTitle>Central European Journal of Operations Research</b:PeriodicalTitle>
    <b:Issue>4</b:Issue>
    <b:DOI>10.1007/s10100-018-0537-8</b:DOI>
    <b:Pages>951--966</b:Pages>
    <b:Volume>26</b:Volume>
    <b:LCID>en-GB</b:LCID>
    <b:RefOrder>2</b:RefOrder>
  </b:Source>
  <b:Source>
    <b:Tag>HIN18</b:Tag>
    <b:SourceType>Book</b:SourceType>
    <b:Guid>{C412662D-3C26-48E4-B21C-6F52FFA9D31F}</b:Guid>
    <b:Author>
      <b:Author>
        <b:NameList>
          <b:Person>
            <b:Last>Hindls</b:Last>
            <b:First>Richard</b:First>
          </b:Person>
          <b:Person>
            <b:Last>Arltová</b:Last>
            <b:First>Markéta</b:First>
          </b:Person>
          <b:Person>
            <b:Last>Hronová</b:Last>
            <b:First>Stanislava</b:First>
          </b:Person>
          <b:Person>
            <b:Last>Malá</b:Last>
            <b:First>Ivana</b:First>
          </b:Person>
          <b:Person>
            <b:Last>Marek</b:Last>
            <b:First>Luboš</b:First>
          </b:Person>
          <b:Person>
            <b:Last>Pecáková</b:Last>
            <b:First>Iva</b:First>
          </b:Person>
          <b:Person>
            <b:Last>Řezanková</b:Last>
            <b:First>Hana</b:First>
          </b:Person>
        </b:NameList>
      </b:Author>
    </b:Author>
    <b:Title>Statistika v ekonomii</b:Title>
    <b:Year>2018</b:Year>
    <b:City>Příbram</b:City>
    <b:Publisher>Professional Publishing</b:Publisher>
    <b:StandardNumber>978-80-88260-09-7</b:StandardNumber>
    <b:Edition>1</b:Edition>
    <b:LCID>en-GB</b:LCID>
    <b:RefOrder>3</b:RefOrder>
  </b:Source>
  <b:Source>
    <b:Tag>RAD18</b:Tag>
    <b:SourceType>Book</b:SourceType>
    <b:Guid>{D84DBA8A-3E13-481D-94C9-FED249649ADF}</b:Guid>
    <b:Author>
      <b:Author>
        <b:NameList>
          <b:Person>
            <b:Last>Radváková</b:Last>
            <b:First>Věra</b:First>
          </b:Person>
          <b:Person>
            <b:Last>Löster</b:Last>
            <b:First>Tomáš</b:First>
          </b:Person>
          <b:Person>
            <b:Last>Mazouch</b:Last>
            <b:First>Petr</b:First>
          </b:Person>
          <b:Person>
            <b:Last>Sigmund</b:Last>
            <b:First>Tomáš</b:First>
          </b:Person>
          <b:Person>
            <b:Last>Vltavská</b:Last>
            <b:First>Kristýna</b:First>
          </b:Person>
        </b:NameList>
      </b:Author>
    </b:Author>
    <b:Title>Metody vědecké práce</b:Title>
    <b:Year>2018</b:Year>
    <b:City>Praha</b:City>
    <b:Publisher>Oeconomica</b:Publisher>
    <b:StandardNumber>ISBN 978-80-245-2249-4</b:StandardNumber>
    <b:LCID>en-GB</b:LCID>
    <b:Pages>134</b:Pages>
    <b:RefOrder>1</b:RefOrder>
  </b:Source>
</b:Sourc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5EAD61CDED85140BF5B934B48DD3484" ma:contentTypeVersion="13" ma:contentTypeDescription="Vytvoří nový dokument" ma:contentTypeScope="" ma:versionID="31dfe7189c0d938ba914dcafe8393322">
  <xsd:schema xmlns:xsd="http://www.w3.org/2001/XMLSchema" xmlns:xs="http://www.w3.org/2001/XMLSchema" xmlns:p="http://schemas.microsoft.com/office/2006/metadata/properties" xmlns:ns2="7fe71cfb-81ed-4b9d-9a1f-cae1a72b62ba" xmlns:ns3="184be059-f9c1-47a1-baeb-6b78fb5c2cd7" targetNamespace="http://schemas.microsoft.com/office/2006/metadata/properties" ma:root="true" ma:fieldsID="96d59ab8ef1d019bde9726e646796d00" ns2:_="" ns3:_="">
    <xsd:import namespace="7fe71cfb-81ed-4b9d-9a1f-cae1a72b62ba"/>
    <xsd:import namespace="184be059-f9c1-47a1-baeb-6b78fb5c2cd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e71cfb-81ed-4b9d-9a1f-cae1a72b62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6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18" nillable="true" ma:taxonomy="true" ma:internalName="lcf76f155ced4ddcb4097134ff3c332f" ma:taxonomyFieldName="MediaServiceImageTags" ma:displayName="Značky obrázků" ma:readOnly="false" ma:fieldId="{5cf76f15-5ced-4ddc-b409-7134ff3c332f}" ma:taxonomyMulti="true" ma:sspId="babb5542-b20f-476f-b885-dfe2db7716b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4be059-f9c1-47a1-baeb-6b78fb5c2cd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TaxCatchAll" ma:index="19" nillable="true" ma:displayName="Taxonomy Catch All Column" ma:hidden="true" ma:list="{5e9b24e3-0751-412a-b275-2d618e008197}" ma:internalName="TaxCatchAll" ma:showField="CatchAllData" ma:web="184be059-f9c1-47a1-baeb-6b78fb5c2cd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fe71cfb-81ed-4b9d-9a1f-cae1a72b62ba">
      <Terms xmlns="http://schemas.microsoft.com/office/infopath/2007/PartnerControls"/>
    </lcf76f155ced4ddcb4097134ff3c332f>
    <TaxCatchAll xmlns="184be059-f9c1-47a1-baeb-6b78fb5c2cd7" xsi:nil="true"/>
  </documentManagement>
</p:properties>
</file>

<file path=customXml/itemProps1.xml><?xml version="1.0" encoding="utf-8"?>
<ds:datastoreItem xmlns:ds="http://schemas.openxmlformats.org/officeDocument/2006/customXml" ds:itemID="{D3CFF590-40AA-48C0-ADEB-03BA060BDB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87916FC-5034-4623-A6FD-C729F1457979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230A724-9AE7-49A7-A92C-AE019B423C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fe71cfb-81ed-4b9d-9a1f-cae1a72b62ba"/>
    <ds:schemaRef ds:uri="184be059-f9c1-47a1-baeb-6b78fb5c2cd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74D791E-5CC7-4856-B07B-94D7D7F05E02}">
  <ds:schemaRefs>
    <ds:schemaRef ds:uri="http://schemas.microsoft.com/office/2006/metadata/properties"/>
    <ds:schemaRef ds:uri="http://schemas.microsoft.com/office/infopath/2007/PartnerControls"/>
    <ds:schemaRef ds:uri="7fe71cfb-81ed-4b9d-9a1f-cae1a72b62ba"/>
    <ds:schemaRef ds:uri="184be059-f9c1-47a1-baeb-6b78fb5c2cd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8</Pages>
  <Words>2435</Words>
  <Characters>14372</Characters>
  <Application>Microsoft Office Word</Application>
  <DocSecurity>0</DocSecurity>
  <Lines>119</Lines>
  <Paragraphs>33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Šablona bakalářské/diplomové práce na FIS VŠE.</vt:lpstr>
      <vt:lpstr>Šablona bakalářské/diplomové práce na FIS VŠE.</vt:lpstr>
    </vt:vector>
  </TitlesOfParts>
  <Company>VŠE</Company>
  <LinksUpToDate>false</LinksUpToDate>
  <CharactersWithSpaces>16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Šablona bakalářské/diplomové práce na FIS VŠE.</dc:title>
  <dc:subject/>
  <dc:creator>Kateřina Hanzalová</dc:creator>
  <cp:keywords>Verze_05112018</cp:keywords>
  <dc:description/>
  <cp:lastModifiedBy>Petr Svoboda</cp:lastModifiedBy>
  <cp:revision>11</cp:revision>
  <cp:lastPrinted>2018-11-21T14:52:00Z</cp:lastPrinted>
  <dcterms:created xsi:type="dcterms:W3CDTF">2020-07-21T10:39:00Z</dcterms:created>
  <dcterms:modified xsi:type="dcterms:W3CDTF">2022-10-14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Section">
    <vt:lpwstr>1</vt:lpwstr>
  </property>
  <property fmtid="{D5CDD505-2E9C-101B-9397-08002B2CF9AE}" pid="5" name="MTEquationNumber2">
    <vt:lpwstr>(1.1)</vt:lpwstr>
  </property>
  <property fmtid="{D5CDD505-2E9C-101B-9397-08002B2CF9AE}" pid="6" name="MTCustomEquationNumber">
    <vt:lpwstr>1</vt:lpwstr>
  </property>
  <property fmtid="{D5CDD505-2E9C-101B-9397-08002B2CF9AE}" pid="7" name="MediaServiceImageTags">
    <vt:lpwstr/>
  </property>
  <property fmtid="{D5CDD505-2E9C-101B-9397-08002B2CF9AE}" pid="8" name="ContentTypeId">
    <vt:lpwstr>0x010100A5EAD61CDED85140BF5B934B48DD3484</vt:lpwstr>
  </property>
</Properties>
</file>